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EF3FD9" w14:textId="34023636" w:rsidR="00AB202F" w:rsidRPr="00772788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 xml:space="preserve">Pismeni: </w:t>
      </w:r>
      <w:r w:rsidR="000059D6">
        <w:rPr>
          <w:rFonts w:ascii="Arial" w:hAnsi="Arial" w:cs="Arial"/>
          <w:b/>
          <w:bCs/>
          <w:color w:val="000000"/>
          <w:sz w:val="22"/>
          <w:szCs w:val="22"/>
        </w:rPr>
        <w:t>Potencije</w:t>
      </w:r>
      <w:r w:rsidR="000059D6"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A grupa   Učenik: ___________________   Bodovi / ocjen</w:t>
      </w:r>
      <w:r w:rsidR="00A829D0"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0E714C17" w14:textId="77777777" w:rsidR="00AB202F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2B80C355" w14:textId="77777777" w:rsidR="00AB202F" w:rsidRDefault="00AB202F" w:rsidP="00AB202F">
      <w:pPr>
        <w:jc w:val="center"/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Tijekom pisanog ispita nije dozvoljeno koristiti kalkulator, mobitel niti pametni sat!</w:t>
      </w:r>
    </w:p>
    <w:p w14:paraId="6D04FE69" w14:textId="77777777" w:rsidR="00CE5FCB" w:rsidRPr="008F7245" w:rsidRDefault="00CE5FCB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44F36434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31E1C" w:rsidRPr="008F7245" w14:paraId="43BFA3BE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EA6D71A" w14:textId="134636BB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Izračunati </w:t>
                  </w:r>
                  <w:r w:rsidR="00016FCA" w:rsidRPr="00016FCA">
                    <w:rPr>
                      <w:rFonts w:ascii="Arial" w:hAnsi="Arial" w:cs="Arial"/>
                      <w:position w:val="-34"/>
                      <w:sz w:val="22"/>
                      <w:szCs w:val="22"/>
                    </w:rPr>
                    <w:object w:dxaOrig="1980" w:dyaOrig="1060" w14:anchorId="34263CB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8.4pt;height:52.2pt" o:ole="">
                        <v:imagedata r:id="rId8" o:title=""/>
                      </v:shape>
                      <o:OLEObject Type="Embed" ProgID="Equation.DSMT4" ShapeID="_x0000_i1025" DrawAspect="Content" ObjectID="_1826071299" r:id="rId9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125D029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380B4F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21683A2" w14:textId="77777777" w:rsidR="00531E1C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D6B9CFC" w14:textId="77777777" w:rsidR="00AB7EE3" w:rsidRDefault="00AB7EE3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03C6AD1" w14:textId="77777777" w:rsidR="00AB7EE3" w:rsidRDefault="00AB7EE3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F4DEE73" w14:textId="77777777" w:rsidR="00AB7EE3" w:rsidRPr="008F7245" w:rsidRDefault="00AB7EE3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4C49E97" w14:textId="77777777" w:rsidR="00531E1C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545BD4B" w14:textId="77777777" w:rsidR="00AB7EE3" w:rsidRPr="008F7245" w:rsidRDefault="00AB7EE3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604DE4D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D0E279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2F8525E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895E383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4945CC84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5C3B913" w14:textId="79CC6CA8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0B7C89D0" w14:textId="29C838D7" w:rsidR="00531E1C" w:rsidRPr="008F7245" w:rsidRDefault="00531E1C" w:rsidP="00531E1C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4E6282D8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9F97CD1" w14:textId="7B54BD2C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Pojednostavniti izraz </w:t>
                  </w:r>
                  <w:r w:rsidR="00597B01" w:rsidRPr="008F7245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260" w:dyaOrig="760" w14:anchorId="45738226">
                      <v:shape id="_x0000_i1026" type="#_x0000_t75" style="width:113.4pt;height:37.8pt" o:ole="">
                        <v:imagedata r:id="rId10" o:title=""/>
                      </v:shape>
                      <o:OLEObject Type="Embed" ProgID="Equation.DSMT4" ShapeID="_x0000_i1026" DrawAspect="Content" ObjectID="_1826071300" r:id="rId11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712E9C57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430ABC5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A3A6946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DE591ED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B1BEF5D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B1A45FF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89FE436" w14:textId="77777777" w:rsidR="00CE35F6" w:rsidRDefault="00CE35F6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580DAD1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9BA9A73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C41B8C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C61A7AC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96A34D9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A42ABEB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09FCE92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463CF92" w14:textId="77777777" w:rsidR="006B2D86" w:rsidRDefault="006B2D86" w:rsidP="006B2D86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3</w:t>
                  </w:r>
                </w:p>
                <w:p w14:paraId="5DC46126" w14:textId="42C54138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ACA4FC1" w14:textId="4158FE69" w:rsidR="00531E1C" w:rsidRPr="002F5D89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531E1C" w:rsidRPr="008F7245" w14:paraId="3377282E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442693E" w14:textId="56736974" w:rsidR="00531E1C" w:rsidRPr="008F7245" w:rsidRDefault="00531E1C" w:rsidP="00531E1C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24A17B35" w14:textId="77777777" w:rsidR="00531E1C" w:rsidRPr="008F7245" w:rsidRDefault="00531E1C" w:rsidP="00531E1C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2CC4204" w14:textId="3D137882" w:rsidR="00531E1C" w:rsidRPr="008F7245" w:rsidRDefault="00531E1C" w:rsidP="00531E1C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broja </w:t>
                  </w:r>
                  <w:r w:rsidR="00D64169"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 izraz </w:t>
                  </w:r>
                  <w:r w:rsidR="00597B01" w:rsidRPr="008F724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200" w:dyaOrig="300" w14:anchorId="22EEC54A">
                      <v:shape id="_x0000_i1027" type="#_x0000_t75" style="width:60pt;height:15pt" o:ole="">
                        <v:imagedata r:id="rId12" o:title=""/>
                      </v:shape>
                      <o:OLEObject Type="Embed" ProgID="Equation.DSMT4" ShapeID="_x0000_i1027" DrawAspect="Content" ObjectID="_1826071301" r:id="rId13"/>
                    </w:object>
                  </w:r>
                </w:p>
                <w:p w14:paraId="088CB37D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8CE78AA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3F7BDDA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3B3D36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5A7F6B8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7B0A9DE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F7165E3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C5EB72A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8A5B049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6E353E8" w14:textId="26A6B209" w:rsidR="00531E1C" w:rsidRPr="008F7245" w:rsidRDefault="00531E1C" w:rsidP="00531E1C">
                  <w:pPr>
                    <w:pStyle w:val="Textbody"/>
                    <w:numPr>
                      <w:ilvl w:val="1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="00597B01" w:rsidRPr="00951223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520" w:dyaOrig="580" w14:anchorId="7954F322">
                      <v:shape id="_x0000_i1028" type="#_x0000_t75" style="width:76.2pt;height:28.8pt" o:ole="">
                        <v:imagedata r:id="rId14" o:title=""/>
                      </v:shape>
                      <o:OLEObject Type="Embed" ProgID="Equation.DSMT4" ShapeID="_x0000_i1028" DrawAspect="Content" ObjectID="_1826071302" r:id="rId15"/>
                    </w:object>
                  </w:r>
                </w:p>
                <w:p w14:paraId="15B22A8C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F16FE32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022ACFD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D53443F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E6DF2A9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B032C11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BE4698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5A6F476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FD1207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D3A63F3" w14:textId="77777777" w:rsidR="00531E1C" w:rsidRPr="008F7245" w:rsidRDefault="00531E1C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1CFCBCA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BC9EE2F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CC346D4" w14:textId="281064A9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A813756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A34D60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8049B92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3D10AC7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C29EA40" w14:textId="77777777" w:rsidR="00E67E11" w:rsidRDefault="00E67E1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5B69DAD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A672A8E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7C360B7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5974CDC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86C6239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100F76D" w14:textId="7B8865CF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4192396" w14:textId="20CD49A0" w:rsidR="00531E1C" w:rsidRPr="002F5D89" w:rsidRDefault="00531E1C" w:rsidP="00AB7EE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884AFB" w:rsidRPr="008F7245" w14:paraId="785376EA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FA077F3" w14:textId="7880CCB9" w:rsidR="00884AFB" w:rsidRPr="001E5983" w:rsidRDefault="001E5983" w:rsidP="001E5983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lastRenderedPageBreak/>
                    <w:t>Po</w:t>
                  </w:r>
                  <w:r w:rsidR="007416A8">
                    <w:rPr>
                      <w:rFonts w:ascii="Arial" w:hAnsi="Arial" w:cs="Arial"/>
                      <w:sz w:val="22"/>
                      <w:szCs w:val="22"/>
                    </w:rPr>
                    <w:t>redati po veličini (od najmanjeg do najvećeg) brojeve</w: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CE35F6" w:rsidRPr="00CE35F6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460" w:dyaOrig="300" w14:anchorId="55D5B4DC">
                      <v:shape id="_x0000_i1029" type="#_x0000_t75" style="width:22.8pt;height:15pt" o:ole="">
                        <v:imagedata r:id="rId16" o:title=""/>
                      </v:shape>
                      <o:OLEObject Type="Embed" ProgID="Equation.DSMT4" ShapeID="_x0000_i1029" DrawAspect="Content" ObjectID="_1826071303" r:id="rId17"/>
                    </w:object>
                  </w:r>
                  <w:r w:rsidR="00CE35F6">
                    <w:rPr>
                      <w:rFonts w:ascii="Arial" w:hAnsi="Arial" w:cs="Arial"/>
                      <w:sz w:val="22"/>
                      <w:szCs w:val="22"/>
                    </w:rPr>
                    <w:t xml:space="preserve">, </w:t>
                  </w:r>
                  <w:r w:rsidR="00CE35F6" w:rsidRPr="00CE35F6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560" w:dyaOrig="300" w14:anchorId="18A11EE6">
                      <v:shape id="_x0000_i1030" type="#_x0000_t75" style="width:28.2pt;height:15pt" o:ole="">
                        <v:imagedata r:id="rId18" o:title=""/>
                      </v:shape>
                      <o:OLEObject Type="Embed" ProgID="Equation.DSMT4" ShapeID="_x0000_i1030" DrawAspect="Content" ObjectID="_1826071304" r:id="rId19"/>
                    </w:object>
                  </w:r>
                  <w:r w:rsidR="00CE35F6">
                    <w:rPr>
                      <w:rFonts w:ascii="Arial" w:hAnsi="Arial" w:cs="Arial"/>
                      <w:sz w:val="22"/>
                      <w:szCs w:val="22"/>
                    </w:rPr>
                    <w:t xml:space="preserve">, </w:t>
                  </w:r>
                  <w:r w:rsidR="00CE35F6" w:rsidRPr="00CE35F6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680" w:dyaOrig="400" w14:anchorId="1F85591A">
                      <v:shape id="_x0000_i1031" type="#_x0000_t75" style="width:34.2pt;height:19.8pt" o:ole="">
                        <v:imagedata r:id="rId20" o:title=""/>
                      </v:shape>
                      <o:OLEObject Type="Embed" ProgID="Equation.DSMT4" ShapeID="_x0000_i1031" DrawAspect="Content" ObjectID="_1826071305" r:id="rId21"/>
                    </w:object>
                  </w:r>
                  <w:r w:rsidR="00CE35F6">
                    <w:rPr>
                      <w:rFonts w:ascii="Arial" w:hAnsi="Arial" w:cs="Arial"/>
                      <w:sz w:val="22"/>
                      <w:szCs w:val="22"/>
                    </w:rPr>
                    <w:t xml:space="preserve"> i </w:t>
                  </w:r>
                  <w:r w:rsidR="00CE35F6" w:rsidRPr="00CE35F6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499" w:dyaOrig="300" w14:anchorId="63DAD0A1">
                      <v:shape id="_x0000_i1032" type="#_x0000_t75" style="width:25.2pt;height:15pt" o:ole="">
                        <v:imagedata r:id="rId22" o:title=""/>
                      </v:shape>
                      <o:OLEObject Type="Embed" ProgID="Equation.DSMT4" ShapeID="_x0000_i1032" DrawAspect="Content" ObjectID="_1826071306" r:id="rId23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5B06BA70" w14:textId="77777777" w:rsidR="001F0E40" w:rsidRPr="008F7245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495C229" w14:textId="77777777" w:rsidR="001F0E40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32A5971" w14:textId="77777777" w:rsidR="00C07C68" w:rsidRDefault="00C07C68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99065F5" w14:textId="77777777" w:rsidR="00C975A1" w:rsidRDefault="00C975A1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158F881" w14:textId="77777777" w:rsidR="007B74C4" w:rsidRDefault="007B74C4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320933E" w14:textId="77777777" w:rsidR="007B74C4" w:rsidRDefault="007B74C4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A7B563E" w14:textId="77777777" w:rsidR="007B74C4" w:rsidRPr="008F7245" w:rsidRDefault="007B74C4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0465E82" w14:textId="77777777" w:rsidR="001F0E40" w:rsidRPr="008F7245" w:rsidRDefault="001F0E40" w:rsidP="001F0E40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EB1B43" w14:textId="27AF1DAD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86D812B" w14:textId="77777777" w:rsidR="00931741" w:rsidRDefault="00931741" w:rsidP="00931741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140E6D9" w14:textId="05CE5A5E" w:rsidR="00884AFB" w:rsidRPr="00931741" w:rsidRDefault="006B2D86" w:rsidP="00931741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124FF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5181B6ED" w14:textId="55281EE6" w:rsidR="00931741" w:rsidRPr="008F7245" w:rsidRDefault="00931741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BC24F4" w:rsidRPr="008F7245" w14:paraId="3D64EB83" w14:textId="77777777" w:rsidTr="00531E1C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82CCD52" w14:textId="3E1A6A1C" w:rsidR="00BC24F4" w:rsidRPr="00BC24F4" w:rsidRDefault="00BC24F4" w:rsidP="00BC24F4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ikazati u znanstvenom zapisu navedene brojeve:</w:t>
                  </w:r>
                </w:p>
                <w:p w14:paraId="69CDB341" w14:textId="77777777" w:rsidR="00BC24F4" w:rsidRPr="008F7245" w:rsidRDefault="00BC24F4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D1A2F22" w14:textId="36EA4D92" w:rsidR="00BC24F4" w:rsidRPr="00205B25" w:rsidRDefault="00205B25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212529"/>
                      <w:sz w:val="22"/>
                      <w:szCs w:val="22"/>
                      <w:shd w:val="clear" w:color="auto" w:fill="FFFFFF"/>
                    </w:rPr>
                    <w:t>Starost svemira se procjenjuje na 13.8 milijardi godina.</w:t>
                  </w:r>
                </w:p>
                <w:p w14:paraId="008F19E0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BF55C6F" w14:textId="77777777" w:rsidR="007B74C4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F28CF4B" w14:textId="77777777" w:rsidR="00C975A1" w:rsidRPr="000132B6" w:rsidRDefault="00C975A1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CE056C8" w14:textId="651070AE" w:rsidR="00BC24F4" w:rsidRDefault="00205B25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Električni naboj protona iznosi 0.000 000 000 000</w:t>
                  </w:r>
                  <w:r w:rsidR="0098202C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000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="0098202C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000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602</w:t>
                  </w:r>
                  <w:r w:rsidR="0098202C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C</w:t>
                  </w:r>
                  <w:r w:rsidR="00BC24F4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156DF72C" w14:textId="77777777" w:rsidR="00BC24F4" w:rsidRPr="000132B6" w:rsidRDefault="00BC24F4" w:rsidP="00BC24F4">
                  <w:pPr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36B02106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3F2EBB6" w14:textId="77777777" w:rsidR="007B74C4" w:rsidRPr="000132B6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DEFB0B2" w14:textId="0CD57085" w:rsidR="00BC24F4" w:rsidRPr="000132B6" w:rsidRDefault="004E1341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Ako je prosječna udaljenost Neptuna od Sunca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="00033270" w:rsidRPr="004F35B4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760" w:dyaOrig="300" w14:anchorId="03D5AF6B">
                      <v:shape id="_x0000_i1033" type="#_x0000_t75" style="width:37.8pt;height:15pt" o:ole="">
                        <v:imagedata r:id="rId24" o:title=""/>
                      </v:shape>
                      <o:OLEObject Type="Embed" ProgID="Equation.DSMT4" ShapeID="_x0000_i1033" DrawAspect="Content" ObjectID="_1826071307" r:id="rId25"/>
                    </w:objec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, a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od Zemlje </w:t>
                  </w:r>
                  <w:r w:rsidR="00033270">
                    <w:rPr>
                      <w:rFonts w:ascii="Arial" w:hAnsi="Arial" w:cs="Arial"/>
                      <w:sz w:val="22"/>
                      <w:szCs w:val="22"/>
                    </w:rPr>
                    <w:t>4.35 milijardi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, kolika je prosječna udaljenost Zemlje od Sunca</w:t>
                  </w:r>
                  <w:r w:rsid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?</w:t>
                  </w:r>
                </w:p>
                <w:p w14:paraId="0F5A5FCE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740804A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08666AF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315B389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5CD1D86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3D78BD6" w14:textId="77777777" w:rsidR="007B74C4" w:rsidRPr="000132B6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F1E0C35" w14:textId="154F365C" w:rsidR="00BC24F4" w:rsidRDefault="003039E1" w:rsidP="00BC24F4">
                  <w:pPr>
                    <w:pStyle w:val="Textbody"/>
                    <w:numPr>
                      <w:ilvl w:val="1"/>
                      <w:numId w:val="54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970A37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2140" w:dyaOrig="680" w14:anchorId="09360364">
                      <v:shape id="_x0000_i1034" type="#_x0000_t75" style="width:106.8pt;height:34.8pt" o:ole="">
                        <v:imagedata r:id="rId26" o:title=""/>
                      </v:shape>
                      <o:OLEObject Type="Embed" ProgID="Equation.DSMT4" ShapeID="_x0000_i1034" DrawAspect="Content" ObjectID="_1826071308" r:id="rId27"/>
                    </w:object>
                  </w:r>
                </w:p>
                <w:p w14:paraId="1EC735C8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B66FC0B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450EF7F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DFC9DB2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84A02D8" w14:textId="77777777" w:rsidR="007B74C4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4B8853F6" w14:textId="0EA0DD75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0D2D1CB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2C7301D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E8D9A6E" w14:textId="1934C545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96A5C42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06211D6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1014042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D5331FA" w14:textId="7EC92140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7BB1521B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CA7D39D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71A1F38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D6E06FA" w14:textId="21B36745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C53D76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710E6F99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1DC250F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586A09F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8CCA405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3E146E0" w14:textId="77777777" w:rsidR="003373CF" w:rsidRDefault="003373CF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4D238E8" w14:textId="77777777" w:rsidR="003373CF" w:rsidRDefault="003373CF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9055B90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DBD0664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7AB1B78" w14:textId="7E6F7E99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4809DCB5" w14:textId="77777777" w:rsidR="00BC24F4" w:rsidRPr="008F7245" w:rsidRDefault="00BC24F4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309D5214" w14:textId="77777777" w:rsidTr="00531E1C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6A6D523" w14:textId="380CE209" w:rsidR="00884AFB" w:rsidRPr="008F7245" w:rsidRDefault="00884AFB" w:rsidP="00884AFB">
                  <w:pPr>
                    <w:pStyle w:val="Textbody"/>
                    <w:numPr>
                      <w:ilvl w:val="0"/>
                      <w:numId w:val="47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6148470A" w14:textId="77777777" w:rsidR="00884AFB" w:rsidRDefault="00884AFB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F7E994" w14:textId="77777777" w:rsidR="007B74C4" w:rsidRPr="008F7245" w:rsidRDefault="007B74C4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4D8B7CD" w14:textId="797F539A" w:rsidR="000C6CF9" w:rsidRPr="006760C4" w:rsidRDefault="00B5014D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476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 = _______________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d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3DD0EE1E" w14:textId="77777777" w:rsidR="006760C4" w:rsidRDefault="006760C4" w:rsidP="006760C4">
                  <w:pPr>
                    <w:pStyle w:val="Standard"/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ADD191D" w14:textId="77777777" w:rsidR="007B74C4" w:rsidRPr="006760C4" w:rsidRDefault="007B74C4" w:rsidP="006760C4">
                  <w:pPr>
                    <w:pStyle w:val="Standard"/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18194CB2" w14:textId="36D7D547" w:rsidR="006760C4" w:rsidRPr="006760C4" w:rsidRDefault="006760C4" w:rsidP="006760C4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.5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dm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µm</w:t>
                  </w:r>
                </w:p>
                <w:p w14:paraId="290FFF74" w14:textId="77777777" w:rsidR="000C6CF9" w:rsidRDefault="000C6CF9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FFAB9F2" w14:textId="77777777" w:rsidR="007B74C4" w:rsidRPr="00951C5D" w:rsidRDefault="007B74C4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08FE31" w14:textId="4E16CEAC" w:rsidR="000C6CF9" w:rsidRPr="00951C5D" w:rsidRDefault="000C6CF9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</w:t>
                  </w:r>
                  <w:r w:rsidR="006760C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0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="006760C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G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6760C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6760C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</w:p>
                <w:p w14:paraId="020C9338" w14:textId="77777777" w:rsidR="000C6CF9" w:rsidRDefault="000C6CF9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42FA2BE" w14:textId="77777777" w:rsidR="007B74C4" w:rsidRPr="00951C5D" w:rsidRDefault="007B74C4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E77CBC8" w14:textId="14F7E0C6" w:rsidR="00884AFB" w:rsidRPr="000C6CF9" w:rsidRDefault="006760C4" w:rsidP="000C6CF9">
                  <w:pPr>
                    <w:pStyle w:val="Standard"/>
                    <w:numPr>
                      <w:ilvl w:val="1"/>
                      <w:numId w:val="53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1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</w:p>
                <w:p w14:paraId="6B8FD785" w14:textId="77777777" w:rsidR="00884AFB" w:rsidRDefault="00884AFB" w:rsidP="000C6CF9">
                  <w:pPr>
                    <w:pStyle w:val="Standard"/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1E4F030" w14:textId="77777777" w:rsidR="00051079" w:rsidRPr="008F7245" w:rsidRDefault="00051079" w:rsidP="000C6CF9">
                  <w:pPr>
                    <w:pStyle w:val="Standard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CE738C1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D792CF0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45CAC5A" w14:textId="77777777" w:rsidR="00ED3FB9" w:rsidRDefault="00ED3FB9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CBDD186" w14:textId="4398E1FF" w:rsidR="00531E1C" w:rsidRDefault="006B2D86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591BCF74" w14:textId="77777777" w:rsidR="00531E1C" w:rsidRDefault="00531E1C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99173CB" w14:textId="77777777" w:rsidR="00ED3FB9" w:rsidRDefault="00ED3FB9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AF283D0" w14:textId="72D8401F" w:rsidR="00531E1C" w:rsidRDefault="006B2D86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64B780E7" w14:textId="77777777" w:rsidR="00531E1C" w:rsidRDefault="00531E1C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82548CF" w14:textId="77777777" w:rsidR="00ED3FB9" w:rsidRDefault="00ED3FB9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ED8FC8D" w14:textId="3A9B0F4B" w:rsidR="00531E1C" w:rsidRDefault="006B2D86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155D96E0" w14:textId="77777777" w:rsidR="00531E1C" w:rsidRDefault="00531E1C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38DF962" w14:textId="77777777" w:rsidR="00ED3FB9" w:rsidRDefault="00ED3FB9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271C759" w14:textId="08402FA7" w:rsidR="00531E1C" w:rsidRDefault="006B2D86" w:rsidP="00531E1C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191408AB" w14:textId="69E62F10" w:rsidR="00884AFB" w:rsidRPr="008F7245" w:rsidRDefault="00884AFB" w:rsidP="00AB7EE3">
                  <w:pPr>
                    <w:spacing w:after="11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E628775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6B2D86" w:rsidRPr="008F7245" w14:paraId="0FE8C93E" w14:textId="77777777" w:rsidTr="0045115A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5B539AC" w14:textId="77777777" w:rsidR="00593C66" w:rsidRPr="007F2253" w:rsidRDefault="00593C66" w:rsidP="00593C66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3 bod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7C16C0A1" w14:textId="64723B9F" w:rsidR="006B2D86" w:rsidRPr="003373CF" w:rsidRDefault="00593C66" w:rsidP="00593C66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9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3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2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 – odličan (5)</w:t>
            </w:r>
          </w:p>
        </w:tc>
      </w:tr>
    </w:tbl>
    <w:p w14:paraId="7398FE1E" w14:textId="4D6E0072" w:rsidR="00AB202F" w:rsidRPr="00772788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lastRenderedPageBreak/>
        <w:t xml:space="preserve">Pismeni: </w:t>
      </w:r>
      <w:r w:rsidR="000059D6">
        <w:rPr>
          <w:rFonts w:ascii="Arial" w:hAnsi="Arial" w:cs="Arial"/>
          <w:b/>
          <w:bCs/>
          <w:color w:val="000000"/>
          <w:sz w:val="22"/>
          <w:szCs w:val="22"/>
        </w:rPr>
        <w:t>Potencije</w:t>
      </w:r>
      <w:r w:rsidR="000059D6"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  </w:t>
      </w:r>
      <w:r w:rsidR="003C2ECF">
        <w:rPr>
          <w:rFonts w:ascii="Arial" w:hAnsi="Arial" w:cs="Arial"/>
          <w:b/>
          <w:bCs/>
          <w:color w:val="000000"/>
          <w:sz w:val="22"/>
          <w:szCs w:val="22"/>
        </w:rPr>
        <w:t>B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 xml:space="preserve"> grupa   Učenik: ___________________   Bodovi / ocjen</w:t>
      </w:r>
      <w:r w:rsidR="00A829D0"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: ____</w:t>
      </w:r>
      <w:r>
        <w:rPr>
          <w:rFonts w:ascii="Arial" w:hAnsi="Arial" w:cs="Arial"/>
          <w:b/>
          <w:bCs/>
          <w:color w:val="000000"/>
          <w:sz w:val="22"/>
          <w:szCs w:val="22"/>
        </w:rPr>
        <w:t>____________</w:t>
      </w:r>
      <w:r w:rsidRPr="00772788">
        <w:rPr>
          <w:rFonts w:ascii="Arial" w:hAnsi="Arial" w:cs="Arial"/>
          <w:b/>
          <w:bCs/>
          <w:color w:val="000000"/>
          <w:sz w:val="22"/>
          <w:szCs w:val="22"/>
        </w:rPr>
        <w:t>____</w:t>
      </w:r>
    </w:p>
    <w:p w14:paraId="4F59BD9B" w14:textId="77777777" w:rsidR="00AB202F" w:rsidRDefault="00AB202F" w:rsidP="00AB202F">
      <w:pPr>
        <w:rPr>
          <w:rFonts w:ascii="Arial" w:hAnsi="Arial" w:cs="Arial"/>
          <w:b/>
          <w:bCs/>
          <w:color w:val="000000"/>
          <w:sz w:val="22"/>
          <w:szCs w:val="22"/>
        </w:rPr>
      </w:pPr>
    </w:p>
    <w:p w14:paraId="40CBD520" w14:textId="77777777" w:rsidR="00AB202F" w:rsidRDefault="00AB202F" w:rsidP="00AB202F">
      <w:pPr>
        <w:jc w:val="center"/>
        <w:rPr>
          <w:rFonts w:ascii="Arial" w:hAnsi="Arial" w:cs="Arial"/>
          <w:b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Tijekom pisanog ispita nije dozvoljeno koristiti kalkulator, mobitel niti pametni sat!</w:t>
      </w:r>
    </w:p>
    <w:p w14:paraId="50A02AC4" w14:textId="77777777" w:rsidR="00CE5FCB" w:rsidRPr="008F7245" w:rsidRDefault="00CE5FCB">
      <w:pPr>
        <w:pStyle w:val="Standard"/>
        <w:rPr>
          <w:rFonts w:ascii="Arial" w:hAnsi="Arial" w:cs="Arial"/>
          <w:sz w:val="22"/>
          <w:szCs w:val="22"/>
        </w:rPr>
      </w:pPr>
    </w:p>
    <w:tbl>
      <w:tblPr>
        <w:tblW w:w="11057" w:type="dxa"/>
        <w:tblInd w:w="-142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57"/>
      </w:tblGrid>
      <w:tr w:rsidR="005C371A" w:rsidRPr="008F7245" w14:paraId="24947DAC" w14:textId="77777777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tbl>
            <w:tblPr>
              <w:tblW w:w="10947" w:type="dxa"/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894"/>
              <w:gridCol w:w="1053"/>
            </w:tblGrid>
            <w:tr w:rsidR="00531E1C" w:rsidRPr="008F7245" w14:paraId="41FE720A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BF8F42C" w14:textId="3B867F7A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računati</w: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 xml:space="preserve"> </w:t>
                  </w:r>
                  <w:r w:rsidR="0032555A" w:rsidRPr="00016FCA">
                    <w:rPr>
                      <w:rFonts w:ascii="Arial" w:hAnsi="Arial" w:cs="Arial"/>
                      <w:position w:val="-34"/>
                      <w:sz w:val="22"/>
                      <w:szCs w:val="22"/>
                    </w:rPr>
                    <w:object w:dxaOrig="2000" w:dyaOrig="1060" w14:anchorId="40546766">
                      <v:shape id="_x0000_i1035" type="#_x0000_t75" style="width:99.6pt;height:52.2pt" o:ole="">
                        <v:imagedata r:id="rId28" o:title=""/>
                      </v:shape>
                      <o:OLEObject Type="Embed" ProgID="Equation.DSMT4" ShapeID="_x0000_i1035" DrawAspect="Content" ObjectID="_1826071309" r:id="rId29"/>
                    </w:object>
                  </w:r>
                  <w:r w:rsidRPr="008F7245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.</w:t>
                  </w:r>
                </w:p>
                <w:p w14:paraId="2913580D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25A145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CA8B6E5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B8C283D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F7D5F6E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7C302EA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F537989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6A7542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F211B73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426E6A4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8C576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27B3638B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Bodovi</w:t>
                  </w:r>
                </w:p>
                <w:p w14:paraId="27FE8C89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B6230B8" w14:textId="1C5CA650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3E00DBD6" w14:textId="5E74F9C6" w:rsidR="00531E1C" w:rsidRPr="008F7245" w:rsidRDefault="00531E1C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746F9F48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969C68B" w14:textId="6630BBD3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Pojednostavniti izraz </w:t>
                  </w:r>
                  <w:r w:rsidR="00597B01" w:rsidRPr="008F7245">
                    <w:rPr>
                      <w:rFonts w:ascii="Arial" w:hAnsi="Arial" w:cs="Arial"/>
                      <w:position w:val="-30"/>
                      <w:sz w:val="22"/>
                      <w:szCs w:val="22"/>
                    </w:rPr>
                    <w:object w:dxaOrig="2360" w:dyaOrig="760" w14:anchorId="22064924">
                      <v:shape id="_x0000_i1036" type="#_x0000_t75" style="width:118.2pt;height:37.8pt" o:ole="">
                        <v:imagedata r:id="rId30" o:title=""/>
                      </v:shape>
                      <o:OLEObject Type="Embed" ProgID="Equation.DSMT4" ShapeID="_x0000_i1036" DrawAspect="Content" ObjectID="_1826071310" r:id="rId31"/>
                    </w:objec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2560F386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6B2078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FC94555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7758806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2F02639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B0B0BE0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BF99F2C" w14:textId="77777777" w:rsidR="00C07C68" w:rsidRDefault="00C07C68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6F7ADA5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1F71C98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10BC6D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D1966D4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28ACCED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0B511B0" w14:textId="77777777" w:rsidR="00531E1C" w:rsidRPr="008F7245" w:rsidRDefault="00531E1C" w:rsidP="00531E1C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30F3F197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987F351" w14:textId="6ACEF7CD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7D745F0E" w14:textId="489F0A5B" w:rsidR="00531E1C" w:rsidRPr="008F7245" w:rsidRDefault="00531E1C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531E1C" w:rsidRPr="008F7245" w14:paraId="27A76DA1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793E8F74" w14:textId="62006197" w:rsidR="00531E1C" w:rsidRPr="008F7245" w:rsidRDefault="00531E1C" w:rsidP="00531E1C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apisati u obliku potencije:</w:t>
                  </w:r>
                </w:p>
                <w:p w14:paraId="43ACC6AE" w14:textId="77777777" w:rsidR="00531E1C" w:rsidRPr="008F7245" w:rsidRDefault="00531E1C" w:rsidP="00531E1C">
                  <w:pPr>
                    <w:pStyle w:val="Textbody"/>
                    <w:spacing w:after="0"/>
                    <w:ind w:left="72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012508B" w14:textId="5BACA33C" w:rsidR="00531E1C" w:rsidRPr="008F7245" w:rsidRDefault="00531E1C" w:rsidP="00531E1C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izraz </w:t>
                  </w:r>
                  <w:r w:rsidR="00597B01" w:rsidRPr="008F7245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1280" w:dyaOrig="300" w14:anchorId="0779833E">
                      <v:shape id="_x0000_i1037" type="#_x0000_t75" style="width:64.2pt;height:15pt" o:ole="">
                        <v:imagedata r:id="rId32" o:title=""/>
                      </v:shape>
                      <o:OLEObject Type="Embed" ProgID="Equation.DSMT4" ShapeID="_x0000_i1037" DrawAspect="Content" ObjectID="_1826071311" r:id="rId33"/>
                    </w:object>
                  </w:r>
                </w:p>
                <w:p w14:paraId="36CD5FAB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FDBFCF5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5843B0A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CD9C82C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9E11C26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C01A152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5966D27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6E64B01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BD85D66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261B7D3" w14:textId="75EACBCA" w:rsidR="00531E1C" w:rsidRPr="008F7245" w:rsidRDefault="00531E1C" w:rsidP="00531E1C">
                  <w:pPr>
                    <w:pStyle w:val="Standard"/>
                    <w:numPr>
                      <w:ilvl w:val="1"/>
                      <w:numId w:val="52"/>
                    </w:num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broja 10 izraz </w:t>
                  </w:r>
                  <w:r w:rsidR="00597B01" w:rsidRPr="00DD57C4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1760" w:dyaOrig="580" w14:anchorId="0D4574CC">
                      <v:shape id="_x0000_i1038" type="#_x0000_t75" style="width:87.6pt;height:28.8pt" o:ole="">
                        <v:imagedata r:id="rId34" o:title=""/>
                      </v:shape>
                      <o:OLEObject Type="Embed" ProgID="Equation.DSMT4" ShapeID="_x0000_i1038" DrawAspect="Content" ObjectID="_1826071312" r:id="rId35"/>
                    </w:object>
                  </w:r>
                </w:p>
                <w:p w14:paraId="274CA8D4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2F581C4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F80113F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F227DF2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9468181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E334D7" w14:textId="77777777" w:rsidR="00AB7EE3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76EE310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09B72E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3C51570" w14:textId="77777777" w:rsidR="00AB7EE3" w:rsidRPr="008F7245" w:rsidRDefault="00AB7EE3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378D926" w14:textId="77777777" w:rsidR="00531E1C" w:rsidRPr="008F7245" w:rsidRDefault="00531E1C" w:rsidP="00AB7EE3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0F8E2C84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C4E7F5F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A793AED" w14:textId="0A813AB3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27D660A7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646B63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1CA3E9E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6D101E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817D827" w14:textId="77777777" w:rsidR="00E67E11" w:rsidRDefault="00E67E11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2D0753E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7EE7475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74AE9A2" w14:textId="77777777" w:rsidR="00AB7EE3" w:rsidRDefault="00AB7EE3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B43A25D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CB88548" w14:textId="77777777" w:rsidR="00531E1C" w:rsidRDefault="00531E1C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DDDD72D" w14:textId="22AC7777" w:rsidR="00531E1C" w:rsidRDefault="006B2D86" w:rsidP="00531E1C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531E1C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E2F4CEF" w14:textId="77777777" w:rsidR="00531E1C" w:rsidRPr="008F7245" w:rsidRDefault="00531E1C" w:rsidP="00AB7EE3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202C8F8D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B832A0F" w14:textId="5AFEA2C2" w:rsidR="00884AFB" w:rsidRPr="001E5983" w:rsidRDefault="00C07C68" w:rsidP="001E5983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lastRenderedPageBreak/>
                    <w:t>Poredati po veličini (od najmanjeg do najvećeg) brojeve</w:t>
                  </w:r>
                  <w:r w:rsidRPr="008F7245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CE35F6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600" w:dyaOrig="300" w14:anchorId="2AB616ED">
                      <v:shape id="_x0000_i1039" type="#_x0000_t75" style="width:30pt;height:15pt" o:ole="">
                        <v:imagedata r:id="rId36" o:title=""/>
                      </v:shape>
                      <o:OLEObject Type="Embed" ProgID="Equation.DSMT4" ShapeID="_x0000_i1039" DrawAspect="Content" ObjectID="_1826071313" r:id="rId37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, </w:t>
                  </w:r>
                  <w:r w:rsidRPr="00CE35F6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420" w:dyaOrig="300" w14:anchorId="269A4888">
                      <v:shape id="_x0000_i1040" type="#_x0000_t75" style="width:21pt;height:15pt" o:ole="">
                        <v:imagedata r:id="rId38" o:title=""/>
                      </v:shape>
                      <o:OLEObject Type="Embed" ProgID="Equation.DSMT4" ShapeID="_x0000_i1040" DrawAspect="Content" ObjectID="_1826071314" r:id="rId39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, </w:t>
                  </w:r>
                  <w:r w:rsidRPr="00C07C68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380" w:dyaOrig="300" w14:anchorId="07DD595C">
                      <v:shape id="_x0000_i1041" type="#_x0000_t75" style="width:19.2pt;height:15pt" o:ole="">
                        <v:imagedata r:id="rId40" o:title=""/>
                      </v:shape>
                      <o:OLEObject Type="Embed" ProgID="Equation.DSMT4" ShapeID="_x0000_i1041" DrawAspect="Content" ObjectID="_1826071315" r:id="rId41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i </w:t>
                  </w:r>
                  <w:r w:rsidRPr="00C07C68">
                    <w:rPr>
                      <w:rFonts w:ascii="Arial" w:hAnsi="Arial" w:cs="Arial"/>
                      <w:position w:val="-12"/>
                      <w:sz w:val="22"/>
                      <w:szCs w:val="22"/>
                    </w:rPr>
                    <w:object w:dxaOrig="800" w:dyaOrig="400" w14:anchorId="51B9CAA1">
                      <v:shape id="_x0000_i1042" type="#_x0000_t75" style="width:40.2pt;height:19.8pt" o:ole="">
                        <v:imagedata r:id="rId42" o:title=""/>
                      </v:shape>
                      <o:OLEObject Type="Embed" ProgID="Equation.DSMT4" ShapeID="_x0000_i1042" DrawAspect="Content" ObjectID="_1826071316" r:id="rId43"/>
                    </w:object>
                  </w:r>
                  <w:r w:rsidR="001E5983" w:rsidRPr="008F7245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2B522BAF" w14:textId="77777777" w:rsidR="00C07C68" w:rsidRPr="008F7245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A62981E" w14:textId="77777777" w:rsidR="00C07C68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3726B94" w14:textId="77777777" w:rsidR="00C07C68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95B47A" w14:textId="77777777" w:rsidR="00C07C68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5399080" w14:textId="77777777" w:rsidR="00C07C68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C6952B9" w14:textId="77777777" w:rsidR="00C07C68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F973CFA" w14:textId="77777777" w:rsidR="00C07C68" w:rsidRPr="008F7245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0B1E62" w14:textId="77777777" w:rsidR="00C07C68" w:rsidRPr="008F7245" w:rsidRDefault="00C07C68" w:rsidP="00C07C68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3DF7E77B" w14:textId="3E330BA0" w:rsidR="00884AFB" w:rsidRPr="008F7245" w:rsidRDefault="00884AFB" w:rsidP="00884AFB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4CA5968" w14:textId="77777777" w:rsidR="00931741" w:rsidRDefault="00931741" w:rsidP="00B503B6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1731D15" w14:textId="7C013139" w:rsidR="00B503B6" w:rsidRDefault="006B2D86" w:rsidP="00B503B6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B503B6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6A78323F" w14:textId="44FBEBCF" w:rsidR="00884AFB" w:rsidRPr="008F7245" w:rsidRDefault="00884AFB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5DF679F4" w14:textId="77777777" w:rsidTr="007C5FE0">
              <w:tc>
                <w:tcPr>
                  <w:tcW w:w="98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1CBA1BC5" w14:textId="13F03EAF" w:rsidR="00BC24F4" w:rsidRPr="00970A37" w:rsidRDefault="00BC24F4" w:rsidP="00970A37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970A37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Prikazati u znanstvenom zapisu navedene brojeve:</w:t>
                  </w:r>
                </w:p>
                <w:p w14:paraId="2AC80A97" w14:textId="77777777" w:rsidR="00BC24F4" w:rsidRDefault="00BC24F4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574B1B45" w14:textId="42B3304E" w:rsidR="00BC24F4" w:rsidRPr="000132B6" w:rsidRDefault="00205B25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Asteroid koji je uništio dinosaure udario je u Zemlju prije otprilike 66 milijuna godina</w:t>
                  </w:r>
                  <w:r w:rsid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.</w:t>
                  </w:r>
                </w:p>
                <w:p w14:paraId="77620CCA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791A2B6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42DAE2E" w14:textId="77777777" w:rsidR="007B74C4" w:rsidRPr="000132B6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791BE75F" w14:textId="4771645D" w:rsidR="00BC24F4" w:rsidRPr="008F7245" w:rsidRDefault="0098202C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asa protona iznosi 0.000 000 000 000 000 000 000 000 001 672 kg</w:t>
                  </w:r>
                  <w:r w:rsidR="00BC24F4">
                    <w:rPr>
                      <w:rFonts w:ascii="Arial" w:hAnsi="Arial" w:cs="Arial"/>
                      <w:sz w:val="22"/>
                      <w:szCs w:val="22"/>
                    </w:rPr>
                    <w:t>.</w:t>
                  </w:r>
                </w:p>
                <w:p w14:paraId="3E881DC0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D215897" w14:textId="77777777" w:rsidR="007B74C4" w:rsidRPr="008F7245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6EA1A82" w14:textId="77777777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E0792D7" w14:textId="00CC229B" w:rsidR="00BC24F4" w:rsidRPr="000132B6" w:rsidRDefault="00C975A1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Ako je prosječna udaljenost Urana od Sunca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2.87 milijardi 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, a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od Zemlje </w:t>
                  </w:r>
                  <w:r w:rsidR="004E1341" w:rsidRPr="004F35B4">
                    <w:rPr>
                      <w:rFonts w:ascii="Arial" w:hAnsi="Arial" w:cs="Arial"/>
                      <w:position w:val="-6"/>
                      <w:sz w:val="22"/>
                      <w:szCs w:val="22"/>
                    </w:rPr>
                    <w:object w:dxaOrig="880" w:dyaOrig="300" w14:anchorId="6E8BB74C">
                      <v:shape id="_x0000_i1043" type="#_x0000_t75" style="width:43.8pt;height:15pt" o:ole="">
                        <v:imagedata r:id="rId44" o:title=""/>
                      </v:shape>
                      <o:OLEObject Type="Embed" ProgID="Equation.DSMT4" ShapeID="_x0000_i1043" DrawAspect="Content" ObjectID="_1826071317" r:id="rId45"/>
                    </w:object>
                  </w:r>
                  <w:r w:rsidR="004E1341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m, kolika je prosječna udaljenost </w:t>
                  </w:r>
                  <w:r w:rsidR="004E1341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Zemlje od Sunca</w:t>
                  </w:r>
                  <w:r w:rsidR="00BC24F4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?</w:t>
                  </w:r>
                </w:p>
                <w:p w14:paraId="639922FC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4E0186F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FF5E36A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0BF52B93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383035A" w14:textId="77777777" w:rsidR="007B74C4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C7B4A62" w14:textId="77777777" w:rsidR="00BC24F4" w:rsidRPr="000132B6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0E191F5" w14:textId="60C98C37" w:rsidR="00BC24F4" w:rsidRPr="008F7245" w:rsidRDefault="003039E1" w:rsidP="001E5983">
                  <w:pPr>
                    <w:pStyle w:val="Textbody"/>
                    <w:numPr>
                      <w:ilvl w:val="1"/>
                      <w:numId w:val="52"/>
                    </w:numPr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970A37">
                    <w:rPr>
                      <w:rFonts w:ascii="Arial" w:hAnsi="Arial" w:cs="Arial"/>
                      <w:position w:val="-22"/>
                      <w:sz w:val="22"/>
                      <w:szCs w:val="22"/>
                    </w:rPr>
                    <w:object w:dxaOrig="2160" w:dyaOrig="680" w14:anchorId="19744650">
                      <v:shape id="_x0000_i1044" type="#_x0000_t75" style="width:108pt;height:34.8pt" o:ole="">
                        <v:imagedata r:id="rId46" o:title=""/>
                      </v:shape>
                      <o:OLEObject Type="Embed" ProgID="Equation.DSMT4" ShapeID="_x0000_i1044" DrawAspect="Content" ObjectID="_1826071318" r:id="rId47"/>
                    </w:object>
                  </w:r>
                </w:p>
                <w:p w14:paraId="08A91D54" w14:textId="77777777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5AD6D144" w14:textId="77777777" w:rsidR="00BC24F4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832B813" w14:textId="77777777" w:rsidR="003373CF" w:rsidRDefault="003373CF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522312" w14:textId="77777777" w:rsidR="007B74C4" w:rsidRPr="008F7245" w:rsidRDefault="007B74C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42E8A3F" w14:textId="77777777" w:rsidR="00884AFB" w:rsidRDefault="00884AFB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0542ED1" w14:textId="77777777" w:rsidR="00BC24F4" w:rsidRPr="008F7245" w:rsidRDefault="00BC24F4" w:rsidP="00BC24F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6BC91E71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DA1BEDA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12376F4" w14:textId="5F987478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28974C9A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F62813E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BBD32DA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1050470" w14:textId="60C72F9B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0887F929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36E3D69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67A1124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736C2BC" w14:textId="77B3DE26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C53D76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3</w:t>
                  </w:r>
                </w:p>
                <w:p w14:paraId="2AD954C1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E953B44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E0F80A8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3C7AF08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C5E1EED" w14:textId="77777777" w:rsidR="003373CF" w:rsidRDefault="003373CF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42514AB" w14:textId="77777777" w:rsidR="003373CF" w:rsidRDefault="003373CF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BE9EB33" w14:textId="77777777" w:rsidR="00ED3FB9" w:rsidRDefault="00ED3FB9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7E92A570" w14:textId="77777777" w:rsidR="001E5983" w:rsidRDefault="001E5983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5AE1AA3A" w14:textId="33C87E05" w:rsidR="001E5983" w:rsidRDefault="006B2D86" w:rsidP="001E5983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1E5983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2</w:t>
                  </w:r>
                </w:p>
                <w:p w14:paraId="27AAC93A" w14:textId="0F9233A0" w:rsidR="00884AFB" w:rsidRPr="008F7245" w:rsidRDefault="00884AFB" w:rsidP="00531E1C">
                  <w:pPr>
                    <w:pStyle w:val="TableContents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884AFB" w:rsidRPr="008F7245" w14:paraId="46C1D163" w14:textId="77777777" w:rsidTr="007C5FE0">
              <w:tc>
                <w:tcPr>
                  <w:tcW w:w="9894" w:type="dxa"/>
                  <w:tcBorders>
                    <w:left w:val="single" w:sz="4" w:space="0" w:color="000000"/>
                    <w:bottom w:val="single" w:sz="4" w:space="0" w:color="auto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53B17535" w14:textId="6D12F08E" w:rsidR="00884AFB" w:rsidRPr="008F7245" w:rsidRDefault="00884AFB" w:rsidP="00010308">
                  <w:pPr>
                    <w:pStyle w:val="Textbody"/>
                    <w:numPr>
                      <w:ilvl w:val="0"/>
                      <w:numId w:val="52"/>
                    </w:numPr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Izvršiti navedene pretvorbe i rezultate prikazati u znanstvenom obliku:</w:t>
                  </w:r>
                </w:p>
                <w:p w14:paraId="0AA35BFE" w14:textId="77777777" w:rsidR="00884AFB" w:rsidRDefault="00884AFB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867AE32" w14:textId="77777777" w:rsidR="007B74C4" w:rsidRPr="008F7245" w:rsidRDefault="007B74C4" w:rsidP="007B74C4">
                  <w:pPr>
                    <w:pStyle w:val="Textbody"/>
                    <w:spacing w:after="0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565C77" w14:textId="2AC59B75" w:rsidR="000C6CF9" w:rsidRPr="0036504E" w:rsidRDefault="00B5014D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0.476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m = ______________________________________________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</w:t>
                  </w:r>
                </w:p>
                <w:p w14:paraId="3ED8F101" w14:textId="77777777" w:rsidR="0036504E" w:rsidRDefault="0036504E" w:rsidP="0036504E">
                  <w:pPr>
                    <w:pStyle w:val="Standard"/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2B844360" w14:textId="77777777" w:rsidR="007B74C4" w:rsidRPr="0036504E" w:rsidRDefault="007B74C4" w:rsidP="0036504E">
                  <w:pPr>
                    <w:pStyle w:val="Standard"/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  <w:p w14:paraId="0E48B28D" w14:textId="5C117DDC" w:rsidR="0036504E" w:rsidRPr="0036504E" w:rsidRDefault="0036504E" w:rsidP="0036504E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2.5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 w:rsidRPr="008F7245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µm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=_________________________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</w:t>
                  </w:r>
                  <w:r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mm</w:t>
                  </w:r>
                </w:p>
                <w:p w14:paraId="6E2620E9" w14:textId="77777777" w:rsidR="000C6CF9" w:rsidRDefault="000C6CF9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4A9E182A" w14:textId="77777777" w:rsidR="007B74C4" w:rsidRPr="00951C5D" w:rsidRDefault="007B74C4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6FB1DD0B" w14:textId="3831F9F8" w:rsidR="000C6CF9" w:rsidRDefault="00B5014D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100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k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</w:t>
                  </w:r>
                  <w:r w:rsid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_________________________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</w:t>
                  </w:r>
                  <w:r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G</w:t>
                  </w:r>
                  <w:r w:rsidR="000C6CF9" w:rsidRPr="00951C5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</w:p>
                <w:p w14:paraId="1579F246" w14:textId="77777777" w:rsidR="000C6CF9" w:rsidRDefault="000C6CF9" w:rsidP="000C6CF9">
                  <w:p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7D17085D" w14:textId="77777777" w:rsidR="007B74C4" w:rsidRPr="000C6CF9" w:rsidRDefault="007B74C4" w:rsidP="000C6CF9">
                  <w:p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2E1CEDAB" w14:textId="314CF81D" w:rsidR="00884AFB" w:rsidRDefault="000C6CF9" w:rsidP="000C6CF9">
                  <w:pPr>
                    <w:pStyle w:val="Standard"/>
                    <w:numPr>
                      <w:ilvl w:val="1"/>
                      <w:numId w:val="49"/>
                    </w:numPr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  <w:r w:rsidRP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 xml:space="preserve">0.1 </w:t>
                  </w:r>
                  <w:r w:rsidR="00B5014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T</w:t>
                  </w:r>
                  <w:r w:rsidRP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 =______________________________________________________</w:t>
                  </w:r>
                  <w:r w:rsidR="00B5014D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_____M</w:t>
                  </w:r>
                  <w:r w:rsidRPr="000C6CF9"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  <w:t>B</w:t>
                  </w:r>
                </w:p>
                <w:p w14:paraId="010E2F5E" w14:textId="77777777" w:rsidR="000C6CF9" w:rsidRPr="000C6CF9" w:rsidRDefault="000C6CF9" w:rsidP="000C6CF9">
                  <w:pPr>
                    <w:pStyle w:val="Standard"/>
                    <w:spacing w:after="113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  <w:p w14:paraId="123EF364" w14:textId="77777777" w:rsidR="00884AFB" w:rsidRPr="008F7245" w:rsidRDefault="00884AFB" w:rsidP="00051079">
                  <w:pPr>
                    <w:pStyle w:val="Standard"/>
                    <w:rPr>
                      <w:rFonts w:ascii="Arial" w:hAnsi="Arial" w:cs="Arial"/>
                      <w:color w:val="333333"/>
                      <w:sz w:val="22"/>
                      <w:szCs w:val="22"/>
                    </w:rPr>
                  </w:pPr>
                </w:p>
              </w:tc>
              <w:tc>
                <w:tcPr>
                  <w:tcW w:w="1053" w:type="dxa"/>
                  <w:tcBorders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tcMar>
                    <w:top w:w="55" w:type="dxa"/>
                    <w:left w:w="55" w:type="dxa"/>
                    <w:bottom w:w="55" w:type="dxa"/>
                    <w:right w:w="55" w:type="dxa"/>
                  </w:tcMar>
                </w:tcPr>
                <w:p w14:paraId="4C888EED" w14:textId="77777777" w:rsidR="00ED3FB9" w:rsidRDefault="00ED3FB9" w:rsidP="00ED3FB9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2DDFF729" w14:textId="77777777" w:rsidR="00ED3FB9" w:rsidRDefault="00ED3FB9" w:rsidP="00ED3FB9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0419AA4D" w14:textId="77777777" w:rsidR="00ED3FB9" w:rsidRDefault="00ED3FB9" w:rsidP="00ED3FB9">
                  <w:pPr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67A70D9C" w14:textId="63755BC7" w:rsidR="00ED3FB9" w:rsidRDefault="006B2D86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ED3FB9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0EC1F803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42543281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322472C" w14:textId="28DC2ECA" w:rsidR="00ED3FB9" w:rsidRDefault="006B2D86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ED3FB9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45112153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D384BCA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3C047AB" w14:textId="775B8911" w:rsidR="00ED3FB9" w:rsidRDefault="006B2D86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ED3FB9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728A494E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3E2B1B8A" w14:textId="77777777" w:rsidR="00ED3FB9" w:rsidRDefault="00ED3FB9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</w:p>
                <w:p w14:paraId="16CC4DAF" w14:textId="6ADC4344" w:rsidR="00ED3FB9" w:rsidRDefault="006B2D86" w:rsidP="00ED3FB9">
                  <w:pPr>
                    <w:spacing w:after="113"/>
                    <w:jc w:val="center"/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_____/</w:t>
                  </w:r>
                  <w:r w:rsidR="00ED3FB9"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</w:p>
                <w:p w14:paraId="4052E256" w14:textId="3945C311" w:rsidR="00884AFB" w:rsidRPr="008F7245" w:rsidRDefault="00884AFB" w:rsidP="00AB7EE3">
                  <w:pPr>
                    <w:spacing w:after="11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48A9C22" w14:textId="77777777" w:rsidR="005C371A" w:rsidRPr="008F7245" w:rsidRDefault="005C371A">
            <w:pPr>
              <w:pStyle w:val="Standard"/>
              <w:rPr>
                <w:rFonts w:ascii="Arial" w:hAnsi="Arial" w:cs="Arial"/>
                <w:color w:val="000000"/>
                <w:sz w:val="22"/>
                <w:szCs w:val="22"/>
              </w:rPr>
            </w:pPr>
          </w:p>
        </w:tc>
      </w:tr>
      <w:tr w:rsidR="006B2D86" w:rsidRPr="008F7245" w14:paraId="035DBA97" w14:textId="77777777" w:rsidTr="00FC0C5E">
        <w:tc>
          <w:tcPr>
            <w:tcW w:w="11057" w:type="dxa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35289D0" w14:textId="62F4881E" w:rsidR="001E133D" w:rsidRPr="007F2253" w:rsidRDefault="001E133D" w:rsidP="001E133D">
            <w:pPr>
              <w:pStyle w:val="Standard"/>
              <w:suppressAutoHyphens w:val="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 xml:space="preserve">Bodovna ljestvica – 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ukupno 2</w:t>
            </w:r>
            <w:r w:rsidR="00593C66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a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:</w:t>
            </w:r>
          </w:p>
          <w:p w14:paraId="5073BE70" w14:textId="6480BC9A" w:rsidR="006B2D86" w:rsidRPr="008F7245" w:rsidRDefault="001E133D" w:rsidP="001E133D">
            <w:pPr>
              <w:pStyle w:val="Textbody"/>
              <w:spacing w:after="0"/>
              <w:rPr>
                <w:rFonts w:ascii="Arial" w:hAnsi="Arial" w:cs="Arial"/>
                <w:color w:val="33333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t>9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voljan (2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1</w:t>
            </w:r>
            <w:r w:rsidR="00593C66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dobar (3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, 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ova – vrlo dobar (4)</w:t>
            </w:r>
            <w:r>
              <w:rPr>
                <w:rFonts w:ascii="Arial" w:hAnsi="Arial" w:cs="Arial"/>
                <w:b/>
                <w:bCs/>
                <w:sz w:val="22"/>
                <w:szCs w:val="22"/>
              </w:rPr>
              <w:t>, 2</w:t>
            </w:r>
            <w:r w:rsidR="00593C66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 w:rsidRPr="007F225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bod – odličan (5)</w:t>
            </w:r>
          </w:p>
        </w:tc>
      </w:tr>
    </w:tbl>
    <w:p w14:paraId="0EA9F928" w14:textId="77777777" w:rsidR="00133DBB" w:rsidRPr="008F7245" w:rsidRDefault="00133DBB" w:rsidP="00C07C68">
      <w:pPr>
        <w:rPr>
          <w:rFonts w:ascii="Arial" w:hAnsi="Arial" w:cs="Arial"/>
          <w:vanish/>
          <w:sz w:val="22"/>
          <w:szCs w:val="22"/>
        </w:rPr>
      </w:pPr>
    </w:p>
    <w:sectPr w:rsidR="00133DBB" w:rsidRPr="008F7245">
      <w:pgSz w:w="11906" w:h="16838"/>
      <w:pgMar w:top="567" w:right="567" w:bottom="567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4946ED" w14:textId="77777777" w:rsidR="00551BC7" w:rsidRDefault="00551BC7">
      <w:r>
        <w:separator/>
      </w:r>
    </w:p>
  </w:endnote>
  <w:endnote w:type="continuationSeparator" w:id="0">
    <w:p w14:paraId="52C735E6" w14:textId="77777777" w:rsidR="00551BC7" w:rsidRDefault="00551B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erif">
    <w:panose1 w:val="02020603050405020304"/>
    <w:charset w:val="EE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imSun, 宋体">
    <w:charset w:val="00"/>
    <w:family w:val="auto"/>
    <w:pitch w:val="variable"/>
  </w:font>
  <w:font w:name="Mangal, 'Courier New'">
    <w:charset w:val="00"/>
    <w:family w:val="roman"/>
    <w:pitch w:val="variable"/>
  </w:font>
  <w:font w:name="Liberation Sans">
    <w:panose1 w:val="020B0604020202020204"/>
    <w:charset w:val="EE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45417C" w14:textId="77777777" w:rsidR="00551BC7" w:rsidRDefault="00551BC7">
      <w:r>
        <w:rPr>
          <w:color w:val="000000"/>
        </w:rPr>
        <w:separator/>
      </w:r>
    </w:p>
  </w:footnote>
  <w:footnote w:type="continuationSeparator" w:id="0">
    <w:p w14:paraId="57D7DA4F" w14:textId="77777777" w:rsidR="00551BC7" w:rsidRDefault="00551B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917E94"/>
    <w:multiLevelType w:val="multilevel"/>
    <w:tmpl w:val="8CCA9F7E"/>
    <w:styleLink w:val="WW8Num40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D29D8"/>
    <w:multiLevelType w:val="multilevel"/>
    <w:tmpl w:val="1908955E"/>
    <w:styleLink w:val="WW8Num4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" w15:restartNumberingAfterBreak="0">
    <w:nsid w:val="04CC364B"/>
    <w:multiLevelType w:val="multilevel"/>
    <w:tmpl w:val="207C82F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05FB2A62"/>
    <w:multiLevelType w:val="multilevel"/>
    <w:tmpl w:val="4D9A90EA"/>
    <w:styleLink w:val="WW8Num12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F45C61"/>
    <w:multiLevelType w:val="multilevel"/>
    <w:tmpl w:val="8104EC80"/>
    <w:styleLink w:val="WW8Num13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783076"/>
    <w:multiLevelType w:val="multilevel"/>
    <w:tmpl w:val="AECEA742"/>
    <w:styleLink w:val="WW8Num2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6" w15:restartNumberingAfterBreak="0">
    <w:nsid w:val="0B823324"/>
    <w:multiLevelType w:val="multilevel"/>
    <w:tmpl w:val="3F364F96"/>
    <w:styleLink w:val="WW8Num2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7" w15:restartNumberingAfterBreak="0">
    <w:nsid w:val="0FE16845"/>
    <w:multiLevelType w:val="multilevel"/>
    <w:tmpl w:val="C388B8CA"/>
    <w:styleLink w:val="WW8Num3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642E9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9" w15:restartNumberingAfterBreak="0">
    <w:nsid w:val="1620098B"/>
    <w:multiLevelType w:val="multilevel"/>
    <w:tmpl w:val="B40A5B90"/>
    <w:styleLink w:val="WW8Num11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E73900"/>
    <w:multiLevelType w:val="multilevel"/>
    <w:tmpl w:val="FEB04950"/>
    <w:styleLink w:val="WW8Num39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1AED3723"/>
    <w:multiLevelType w:val="multilevel"/>
    <w:tmpl w:val="06DEB8C2"/>
    <w:styleLink w:val="WW8Num8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D32853"/>
    <w:multiLevelType w:val="multilevel"/>
    <w:tmpl w:val="8A4886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3" w15:restartNumberingAfterBreak="0">
    <w:nsid w:val="1E9B678A"/>
    <w:multiLevelType w:val="multilevel"/>
    <w:tmpl w:val="D38AE6E6"/>
    <w:styleLink w:val="WW8Num41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177BEF"/>
    <w:multiLevelType w:val="multilevel"/>
    <w:tmpl w:val="9B06B3AE"/>
    <w:styleLink w:val="WW8Num16"/>
    <w:lvl w:ilvl="0">
      <w:start w:val="1"/>
      <w:numFmt w:val="decimal"/>
      <w:lvlText w:val="%1)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1221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15" w15:restartNumberingAfterBreak="0">
    <w:nsid w:val="1F88697A"/>
    <w:multiLevelType w:val="multilevel"/>
    <w:tmpl w:val="5E0C7C3E"/>
    <w:styleLink w:val="WW8Num4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6" w15:restartNumberingAfterBreak="0">
    <w:nsid w:val="250D1B6A"/>
    <w:multiLevelType w:val="multilevel"/>
    <w:tmpl w:val="EC669A68"/>
    <w:styleLink w:val="WW8Num38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770F45"/>
    <w:multiLevelType w:val="multilevel"/>
    <w:tmpl w:val="0E0C30F8"/>
    <w:styleLink w:val="WW8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18" w15:restartNumberingAfterBreak="0">
    <w:nsid w:val="2EE67C5E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9" w15:restartNumberingAfterBreak="0">
    <w:nsid w:val="2F725668"/>
    <w:multiLevelType w:val="multilevel"/>
    <w:tmpl w:val="29C24E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0" w15:restartNumberingAfterBreak="0">
    <w:nsid w:val="371D16F4"/>
    <w:multiLevelType w:val="multilevel"/>
    <w:tmpl w:val="769A7F1C"/>
    <w:styleLink w:val="WW8Num33"/>
    <w:lvl w:ilvl="0">
      <w:start w:val="6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8860AC"/>
    <w:multiLevelType w:val="multilevel"/>
    <w:tmpl w:val="EC4CD38A"/>
    <w:styleLink w:val="WW8Num23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2" w15:restartNumberingAfterBreak="0">
    <w:nsid w:val="417A1D62"/>
    <w:multiLevelType w:val="multilevel"/>
    <w:tmpl w:val="F3D86590"/>
    <w:styleLink w:val="WW8Num25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BB54C0"/>
    <w:multiLevelType w:val="multilevel"/>
    <w:tmpl w:val="00680D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4" w15:restartNumberingAfterBreak="0">
    <w:nsid w:val="431D60EB"/>
    <w:multiLevelType w:val="multilevel"/>
    <w:tmpl w:val="CD000F58"/>
    <w:styleLink w:val="WW8Num42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6F5FA1"/>
    <w:multiLevelType w:val="multilevel"/>
    <w:tmpl w:val="F9061290"/>
    <w:styleLink w:val="WW8Num9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15EEA"/>
    <w:multiLevelType w:val="multilevel"/>
    <w:tmpl w:val="2710E9B2"/>
    <w:styleLink w:val="WW8Num14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EB3876"/>
    <w:multiLevelType w:val="multilevel"/>
    <w:tmpl w:val="B01CB4B6"/>
    <w:styleLink w:val="WW8Num2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162887"/>
    <w:multiLevelType w:val="multilevel"/>
    <w:tmpl w:val="17DE1128"/>
    <w:styleLink w:val="WW8Num29"/>
    <w:lvl w:ilvl="0">
      <w:start w:val="1"/>
      <w:numFmt w:val="decimal"/>
      <w:lvlText w:val="%1)"/>
      <w:lvlJc w:val="left"/>
      <w:pPr>
        <w:ind w:left="501" w:hanging="360"/>
      </w:pPr>
      <w:rPr>
        <w:rFonts w:ascii="Arial" w:hAnsi="Arial" w:cs="Arial"/>
        <w:b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29" w15:restartNumberingAfterBreak="0">
    <w:nsid w:val="4C7C0694"/>
    <w:multiLevelType w:val="multilevel"/>
    <w:tmpl w:val="1486A0F8"/>
    <w:styleLink w:val="WW8Num30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423229"/>
    <w:multiLevelType w:val="multilevel"/>
    <w:tmpl w:val="3EA21BD6"/>
    <w:styleLink w:val="WW8Num10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633307"/>
    <w:multiLevelType w:val="multilevel"/>
    <w:tmpl w:val="B44AF7C4"/>
    <w:styleLink w:val="WW8Num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405170F"/>
    <w:multiLevelType w:val="multilevel"/>
    <w:tmpl w:val="A9D8339A"/>
    <w:styleLink w:val="WW8Num35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D8375F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4" w15:restartNumberingAfterBreak="0">
    <w:nsid w:val="55FD1BCF"/>
    <w:multiLevelType w:val="multilevel"/>
    <w:tmpl w:val="D890955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5" w15:restartNumberingAfterBreak="0">
    <w:nsid w:val="563E4178"/>
    <w:multiLevelType w:val="multilevel"/>
    <w:tmpl w:val="933607C6"/>
    <w:styleLink w:val="WWNum1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/>
        <w:sz w:val="22"/>
        <w:szCs w:val="22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/>
        <w:sz w:val="22"/>
        <w:szCs w:val="22"/>
      </w:rPr>
    </w:lvl>
    <w:lvl w:ilvl="2">
      <w:start w:val="1"/>
      <w:numFmt w:val="decimal"/>
      <w:lvlText w:val="%3."/>
      <w:lvlJc w:val="left"/>
      <w:pPr>
        <w:ind w:left="1440" w:hanging="360"/>
      </w:pPr>
      <w:rPr>
        <w:sz w:val="22"/>
        <w:szCs w:val="22"/>
      </w:rPr>
    </w:lvl>
    <w:lvl w:ilvl="3">
      <w:start w:val="1"/>
      <w:numFmt w:val="decimal"/>
      <w:lvlText w:val="%4."/>
      <w:lvlJc w:val="left"/>
      <w:pPr>
        <w:ind w:left="1800" w:hanging="360"/>
      </w:pPr>
      <w:rPr>
        <w:sz w:val="22"/>
        <w:szCs w:val="22"/>
      </w:rPr>
    </w:lvl>
    <w:lvl w:ilvl="4">
      <w:start w:val="1"/>
      <w:numFmt w:val="decimal"/>
      <w:lvlText w:val="%5."/>
      <w:lvlJc w:val="left"/>
      <w:pPr>
        <w:ind w:left="2160" w:hanging="360"/>
      </w:pPr>
      <w:rPr>
        <w:sz w:val="22"/>
        <w:szCs w:val="22"/>
      </w:rPr>
    </w:lvl>
    <w:lvl w:ilvl="5">
      <w:start w:val="1"/>
      <w:numFmt w:val="decimal"/>
      <w:lvlText w:val="%6."/>
      <w:lvlJc w:val="left"/>
      <w:pPr>
        <w:ind w:left="2520" w:hanging="360"/>
      </w:pPr>
      <w:rPr>
        <w:sz w:val="22"/>
        <w:szCs w:val="22"/>
      </w:rPr>
    </w:lvl>
    <w:lvl w:ilvl="6">
      <w:start w:val="1"/>
      <w:numFmt w:val="decimal"/>
      <w:lvlText w:val="%7."/>
      <w:lvlJc w:val="left"/>
      <w:pPr>
        <w:ind w:left="2880" w:hanging="360"/>
      </w:pPr>
      <w:rPr>
        <w:sz w:val="22"/>
        <w:szCs w:val="22"/>
      </w:rPr>
    </w:lvl>
    <w:lvl w:ilvl="7">
      <w:start w:val="1"/>
      <w:numFmt w:val="decimal"/>
      <w:lvlText w:val="%8."/>
      <w:lvlJc w:val="left"/>
      <w:pPr>
        <w:ind w:left="3240" w:hanging="360"/>
      </w:pPr>
      <w:rPr>
        <w:sz w:val="22"/>
        <w:szCs w:val="22"/>
      </w:rPr>
    </w:lvl>
    <w:lvl w:ilvl="8">
      <w:start w:val="1"/>
      <w:numFmt w:val="decimal"/>
      <w:lvlText w:val="%9."/>
      <w:lvlJc w:val="left"/>
      <w:pPr>
        <w:ind w:left="3600" w:hanging="360"/>
      </w:pPr>
      <w:rPr>
        <w:sz w:val="22"/>
        <w:szCs w:val="22"/>
      </w:rPr>
    </w:lvl>
  </w:abstractNum>
  <w:abstractNum w:abstractNumId="36" w15:restartNumberingAfterBreak="0">
    <w:nsid w:val="58520357"/>
    <w:multiLevelType w:val="multilevel"/>
    <w:tmpl w:val="C310E5E6"/>
    <w:styleLink w:val="WW8Num37"/>
    <w:lvl w:ilvl="0">
      <w:start w:val="1"/>
      <w:numFmt w:val="lowerLetter"/>
      <w:lvlText w:val="%1."/>
      <w:lvlJc w:val="left"/>
      <w:pPr>
        <w:ind w:left="643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095283"/>
    <w:multiLevelType w:val="multilevel"/>
    <w:tmpl w:val="41FAA93A"/>
    <w:styleLink w:val="WW8Num45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38" w15:restartNumberingAfterBreak="0">
    <w:nsid w:val="5AE84797"/>
    <w:multiLevelType w:val="multilevel"/>
    <w:tmpl w:val="5412AC7E"/>
    <w:styleLink w:val="WW8Num31"/>
    <w:lvl w:ilvl="0">
      <w:start w:val="1"/>
      <w:numFmt w:val="lowerLetter"/>
      <w:lvlText w:val="%1."/>
      <w:lvlJc w:val="left"/>
      <w:pPr>
        <w:ind w:left="643" w:hanging="360"/>
      </w:pPr>
      <w:rPr>
        <w:rFonts w:cs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4A6F7B"/>
    <w:multiLevelType w:val="multilevel"/>
    <w:tmpl w:val="05E8F632"/>
    <w:styleLink w:val="WW8Num22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216832"/>
    <w:multiLevelType w:val="multilevel"/>
    <w:tmpl w:val="4A227A8C"/>
    <w:styleLink w:val="WW8Num17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7D100D"/>
    <w:multiLevelType w:val="multilevel"/>
    <w:tmpl w:val="C9CA0756"/>
    <w:styleLink w:val="WW8Num18"/>
    <w:lvl w:ilvl="0">
      <w:start w:val="2"/>
      <w:numFmt w:val="decimal"/>
      <w:lvlText w:val="(%1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1792EB6"/>
    <w:multiLevelType w:val="multilevel"/>
    <w:tmpl w:val="56E287AA"/>
    <w:styleLink w:val="WW8Num26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17C2EA2"/>
    <w:multiLevelType w:val="multilevel"/>
    <w:tmpl w:val="4FEEAFB2"/>
    <w:styleLink w:val="WW8Num4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2995143"/>
    <w:multiLevelType w:val="multilevel"/>
    <w:tmpl w:val="9B884548"/>
    <w:styleLink w:val="WW8Num7"/>
    <w:lvl w:ilvl="0">
      <w:start w:val="1"/>
      <w:numFmt w:val="decimal"/>
      <w:lvlText w:val="%1.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5" w15:restartNumberingAfterBreak="0">
    <w:nsid w:val="6ADA75E4"/>
    <w:multiLevelType w:val="multilevel"/>
    <w:tmpl w:val="29C24E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46" w15:restartNumberingAfterBreak="0">
    <w:nsid w:val="6DA826B6"/>
    <w:multiLevelType w:val="multilevel"/>
    <w:tmpl w:val="9E689604"/>
    <w:styleLink w:val="WW8Num28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/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/>
        <w:kern w:val="3"/>
        <w:sz w:val="20"/>
        <w:szCs w:val="20"/>
      </w:rPr>
    </w:lvl>
    <w:lvl w:ilvl="2">
      <w:start w:val="1"/>
      <w:numFmt w:val="decimal"/>
      <w:lvlText w:val="%3."/>
      <w:lvlJc w:val="left"/>
      <w:pPr>
        <w:ind w:left="1440" w:hanging="360"/>
      </w:pPr>
      <w:rPr>
        <w:rFonts w:ascii="Arial" w:hAnsi="Arial" w:cs="Arial"/>
        <w:sz w:val="20"/>
        <w:szCs w:val="20"/>
      </w:rPr>
    </w:lvl>
    <w:lvl w:ilvl="3">
      <w:start w:val="1"/>
      <w:numFmt w:val="decimal"/>
      <w:lvlText w:val="%4."/>
      <w:lvlJc w:val="left"/>
      <w:pPr>
        <w:ind w:left="1800" w:hanging="360"/>
      </w:pPr>
      <w:rPr>
        <w:rFonts w:ascii="Arial" w:hAnsi="Arial" w:cs="Arial"/>
        <w:sz w:val="20"/>
        <w:szCs w:val="20"/>
      </w:rPr>
    </w:lvl>
    <w:lvl w:ilvl="4">
      <w:start w:val="1"/>
      <w:numFmt w:val="decimal"/>
      <w:lvlText w:val="%5."/>
      <w:lvlJc w:val="left"/>
      <w:pPr>
        <w:ind w:left="2160" w:hanging="360"/>
      </w:pPr>
      <w:rPr>
        <w:rFonts w:ascii="Arial" w:hAnsi="Arial" w:cs="Arial"/>
        <w:sz w:val="20"/>
        <w:szCs w:val="20"/>
      </w:rPr>
    </w:lvl>
    <w:lvl w:ilvl="5">
      <w:start w:val="1"/>
      <w:numFmt w:val="decimal"/>
      <w:lvlText w:val="%6."/>
      <w:lvlJc w:val="left"/>
      <w:pPr>
        <w:ind w:left="2520" w:hanging="360"/>
      </w:pPr>
      <w:rPr>
        <w:rFonts w:ascii="Arial" w:hAnsi="Arial" w:cs="Arial"/>
        <w:sz w:val="20"/>
        <w:szCs w:val="20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ascii="Arial" w:hAnsi="Arial" w:cs="Arial"/>
        <w:sz w:val="20"/>
        <w:szCs w:val="20"/>
      </w:rPr>
    </w:lvl>
    <w:lvl w:ilvl="7">
      <w:start w:val="1"/>
      <w:numFmt w:val="decimal"/>
      <w:lvlText w:val="%8."/>
      <w:lvlJc w:val="left"/>
      <w:pPr>
        <w:ind w:left="3240" w:hanging="360"/>
      </w:pPr>
      <w:rPr>
        <w:rFonts w:ascii="Arial" w:hAnsi="Arial" w:cs="Arial"/>
        <w:sz w:val="20"/>
        <w:szCs w:val="20"/>
      </w:rPr>
    </w:lvl>
    <w:lvl w:ilvl="8">
      <w:start w:val="1"/>
      <w:numFmt w:val="decimal"/>
      <w:lvlText w:val="%9."/>
      <w:lvlJc w:val="left"/>
      <w:pPr>
        <w:ind w:left="3600" w:hanging="360"/>
      </w:pPr>
      <w:rPr>
        <w:rFonts w:ascii="Arial" w:hAnsi="Arial" w:cs="Arial"/>
        <w:sz w:val="20"/>
        <w:szCs w:val="20"/>
      </w:rPr>
    </w:lvl>
  </w:abstractNum>
  <w:abstractNum w:abstractNumId="47" w15:restartNumberingAfterBreak="0">
    <w:nsid w:val="754A6B96"/>
    <w:multiLevelType w:val="multilevel"/>
    <w:tmpl w:val="7108AB50"/>
    <w:styleLink w:val="WW8Num34"/>
    <w:lvl w:ilvl="0">
      <w:start w:val="1"/>
      <w:numFmt w:val="decimal"/>
      <w:lvlText w:val="%1."/>
      <w:lvlJc w:val="left"/>
      <w:pPr>
        <w:ind w:left="501" w:hanging="360"/>
      </w:p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48" w15:restartNumberingAfterBreak="0">
    <w:nsid w:val="75AA4572"/>
    <w:multiLevelType w:val="multilevel"/>
    <w:tmpl w:val="D07A5012"/>
    <w:styleLink w:val="WW8Num15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72D4F93"/>
    <w:multiLevelType w:val="multilevel"/>
    <w:tmpl w:val="08A4BD4C"/>
    <w:styleLink w:val="WW8Num19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50" w15:restartNumberingAfterBreak="0">
    <w:nsid w:val="79FC0249"/>
    <w:multiLevelType w:val="multilevel"/>
    <w:tmpl w:val="B07638EA"/>
    <w:styleLink w:val="WW8Num27"/>
    <w:lvl w:ilvl="0">
      <w:start w:val="1"/>
      <w:numFmt w:val="lowerLetter"/>
      <w:lvlText w:val="%1."/>
      <w:lvlJc w:val="left"/>
      <w:pPr>
        <w:ind w:left="643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90133"/>
    <w:multiLevelType w:val="multilevel"/>
    <w:tmpl w:val="43440986"/>
    <w:styleLink w:val="WW8Num5"/>
    <w:lvl w:ilvl="0">
      <w:start w:val="6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D27955"/>
    <w:multiLevelType w:val="multilevel"/>
    <w:tmpl w:val="2DCC756E"/>
    <w:styleLink w:val="WW8Num32"/>
    <w:lvl w:ilvl="0">
      <w:start w:val="7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3E629D"/>
    <w:multiLevelType w:val="multilevel"/>
    <w:tmpl w:val="BA060CD4"/>
    <w:styleLink w:val="WW8Num24"/>
    <w:lvl w:ilvl="0">
      <w:start w:val="1"/>
      <w:numFmt w:val="decimal"/>
      <w:lvlText w:val="%1)"/>
      <w:lvlJc w:val="left"/>
      <w:pPr>
        <w:ind w:left="501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643" w:hanging="360"/>
      </w:pPr>
    </w:lvl>
    <w:lvl w:ilvl="2">
      <w:start w:val="1"/>
      <w:numFmt w:val="lowerRoman"/>
      <w:lvlText w:val="%3."/>
      <w:lvlJc w:val="right"/>
      <w:pPr>
        <w:ind w:left="1941" w:hanging="180"/>
      </w:pPr>
    </w:lvl>
    <w:lvl w:ilvl="3">
      <w:start w:val="1"/>
      <w:numFmt w:val="decimal"/>
      <w:lvlText w:val="%4."/>
      <w:lvlJc w:val="left"/>
      <w:pPr>
        <w:ind w:left="2661" w:hanging="360"/>
      </w:pPr>
    </w:lvl>
    <w:lvl w:ilvl="4">
      <w:start w:val="1"/>
      <w:numFmt w:val="lowerLetter"/>
      <w:lvlText w:val="%5."/>
      <w:lvlJc w:val="left"/>
      <w:pPr>
        <w:ind w:left="3381" w:hanging="360"/>
      </w:pPr>
    </w:lvl>
    <w:lvl w:ilvl="5">
      <w:start w:val="1"/>
      <w:numFmt w:val="lowerRoman"/>
      <w:lvlText w:val="%6."/>
      <w:lvlJc w:val="right"/>
      <w:pPr>
        <w:ind w:left="4101" w:hanging="180"/>
      </w:pPr>
    </w:lvl>
    <w:lvl w:ilvl="6">
      <w:start w:val="1"/>
      <w:numFmt w:val="decimal"/>
      <w:lvlText w:val="%7."/>
      <w:lvlJc w:val="left"/>
      <w:pPr>
        <w:ind w:left="4821" w:hanging="360"/>
      </w:pPr>
    </w:lvl>
    <w:lvl w:ilvl="7">
      <w:start w:val="1"/>
      <w:numFmt w:val="lowerLetter"/>
      <w:lvlText w:val="%8."/>
      <w:lvlJc w:val="left"/>
      <w:pPr>
        <w:ind w:left="5541" w:hanging="360"/>
      </w:pPr>
    </w:lvl>
    <w:lvl w:ilvl="8">
      <w:start w:val="1"/>
      <w:numFmt w:val="lowerRoman"/>
      <w:lvlText w:val="%9."/>
      <w:lvlJc w:val="right"/>
      <w:pPr>
        <w:ind w:left="6261" w:hanging="180"/>
      </w:pPr>
    </w:lvl>
  </w:abstractNum>
  <w:abstractNum w:abstractNumId="54" w15:restartNumberingAfterBreak="0">
    <w:nsid w:val="7E487433"/>
    <w:multiLevelType w:val="multilevel"/>
    <w:tmpl w:val="187C933E"/>
    <w:styleLink w:val="WW8Num3"/>
    <w:lvl w:ilvl="0">
      <w:start w:val="1"/>
      <w:numFmt w:val="none"/>
      <w:suff w:val="nothing"/>
      <w:lvlText w:val="%1"/>
      <w:lvlJc w:val="left"/>
      <w:pPr>
        <w:ind w:left="432" w:hanging="432"/>
      </w:pPr>
    </w:lvl>
    <w:lvl w:ilvl="1">
      <w:start w:val="1"/>
      <w:numFmt w:val="none"/>
      <w:suff w:val="nothing"/>
      <w:lvlText w:val="%2"/>
      <w:lvlJc w:val="left"/>
      <w:pPr>
        <w:ind w:left="576" w:hanging="576"/>
      </w:pPr>
    </w:lvl>
    <w:lvl w:ilvl="2">
      <w:start w:val="1"/>
      <w:numFmt w:val="none"/>
      <w:suff w:val="nothing"/>
      <w:lvlText w:val="%3"/>
      <w:lvlJc w:val="left"/>
      <w:pPr>
        <w:ind w:left="720" w:hanging="720"/>
      </w:pPr>
    </w:lvl>
    <w:lvl w:ilvl="3">
      <w:start w:val="1"/>
      <w:numFmt w:val="none"/>
      <w:suff w:val="nothing"/>
      <w:lvlText w:val="%4"/>
      <w:lvlJc w:val="left"/>
      <w:pPr>
        <w:ind w:left="864" w:hanging="864"/>
      </w:pPr>
    </w:lvl>
    <w:lvl w:ilvl="4">
      <w:start w:val="1"/>
      <w:numFmt w:val="none"/>
      <w:suff w:val="nothing"/>
      <w:lvlText w:val="%5"/>
      <w:lvlJc w:val="left"/>
      <w:pPr>
        <w:ind w:left="1008" w:hanging="1008"/>
      </w:pPr>
    </w:lvl>
    <w:lvl w:ilvl="5">
      <w:start w:val="1"/>
      <w:numFmt w:val="none"/>
      <w:suff w:val="nothing"/>
      <w:lvlText w:val="%6"/>
      <w:lvlJc w:val="left"/>
      <w:pPr>
        <w:ind w:left="1152" w:hanging="1152"/>
      </w:pPr>
    </w:lvl>
    <w:lvl w:ilvl="6">
      <w:start w:val="1"/>
      <w:numFmt w:val="none"/>
      <w:suff w:val="nothing"/>
      <w:lvlText w:val="%7"/>
      <w:lvlJc w:val="left"/>
      <w:pPr>
        <w:ind w:left="1296" w:hanging="1296"/>
      </w:pPr>
    </w:lvl>
    <w:lvl w:ilvl="7">
      <w:start w:val="1"/>
      <w:numFmt w:val="none"/>
      <w:suff w:val="nothing"/>
      <w:lvlText w:val="%8"/>
      <w:lvlJc w:val="left"/>
      <w:pPr>
        <w:ind w:left="1440" w:hanging="1440"/>
      </w:pPr>
    </w:lvl>
    <w:lvl w:ilvl="8">
      <w:start w:val="1"/>
      <w:numFmt w:val="none"/>
      <w:suff w:val="nothing"/>
      <w:lvlText w:val="%9"/>
      <w:lvlJc w:val="left"/>
      <w:pPr>
        <w:ind w:left="1584" w:hanging="1584"/>
      </w:pPr>
    </w:lvl>
  </w:abstractNum>
  <w:num w:numId="1" w16cid:durableId="90594358">
    <w:abstractNumId w:val="17"/>
  </w:num>
  <w:num w:numId="2" w16cid:durableId="1188524263">
    <w:abstractNumId w:val="5"/>
  </w:num>
  <w:num w:numId="3" w16cid:durableId="2026055490">
    <w:abstractNumId w:val="54"/>
  </w:num>
  <w:num w:numId="4" w16cid:durableId="68889607">
    <w:abstractNumId w:val="15"/>
  </w:num>
  <w:num w:numId="5" w16cid:durableId="1701972087">
    <w:abstractNumId w:val="51"/>
  </w:num>
  <w:num w:numId="6" w16cid:durableId="1466117989">
    <w:abstractNumId w:val="31"/>
  </w:num>
  <w:num w:numId="7" w16cid:durableId="710961639">
    <w:abstractNumId w:val="44"/>
  </w:num>
  <w:num w:numId="8" w16cid:durableId="59864223">
    <w:abstractNumId w:val="11"/>
  </w:num>
  <w:num w:numId="9" w16cid:durableId="637151897">
    <w:abstractNumId w:val="25"/>
  </w:num>
  <w:num w:numId="10" w16cid:durableId="927227361">
    <w:abstractNumId w:val="30"/>
  </w:num>
  <w:num w:numId="11" w16cid:durableId="637537386">
    <w:abstractNumId w:val="9"/>
  </w:num>
  <w:num w:numId="12" w16cid:durableId="1633170987">
    <w:abstractNumId w:val="3"/>
  </w:num>
  <w:num w:numId="13" w16cid:durableId="635839590">
    <w:abstractNumId w:val="4"/>
  </w:num>
  <w:num w:numId="14" w16cid:durableId="825900841">
    <w:abstractNumId w:val="26"/>
  </w:num>
  <w:num w:numId="15" w16cid:durableId="416096567">
    <w:abstractNumId w:val="48"/>
  </w:num>
  <w:num w:numId="16" w16cid:durableId="971328617">
    <w:abstractNumId w:val="14"/>
  </w:num>
  <w:num w:numId="17" w16cid:durableId="1846823345">
    <w:abstractNumId w:val="40"/>
  </w:num>
  <w:num w:numId="18" w16cid:durableId="2030253068">
    <w:abstractNumId w:val="41"/>
  </w:num>
  <w:num w:numId="19" w16cid:durableId="896630476">
    <w:abstractNumId w:val="49"/>
  </w:num>
  <w:num w:numId="20" w16cid:durableId="711150476">
    <w:abstractNumId w:val="27"/>
  </w:num>
  <w:num w:numId="21" w16cid:durableId="1461612453">
    <w:abstractNumId w:val="6"/>
  </w:num>
  <w:num w:numId="22" w16cid:durableId="1403329670">
    <w:abstractNumId w:val="39"/>
  </w:num>
  <w:num w:numId="23" w16cid:durableId="1914701472">
    <w:abstractNumId w:val="21"/>
  </w:num>
  <w:num w:numId="24" w16cid:durableId="769934167">
    <w:abstractNumId w:val="53"/>
  </w:num>
  <w:num w:numId="25" w16cid:durableId="1464616419">
    <w:abstractNumId w:val="22"/>
  </w:num>
  <w:num w:numId="26" w16cid:durableId="1213083050">
    <w:abstractNumId w:val="42"/>
  </w:num>
  <w:num w:numId="27" w16cid:durableId="1787001619">
    <w:abstractNumId w:val="50"/>
  </w:num>
  <w:num w:numId="28" w16cid:durableId="1865484274">
    <w:abstractNumId w:val="46"/>
  </w:num>
  <w:num w:numId="29" w16cid:durableId="405569228">
    <w:abstractNumId w:val="28"/>
  </w:num>
  <w:num w:numId="30" w16cid:durableId="1657490308">
    <w:abstractNumId w:val="29"/>
  </w:num>
  <w:num w:numId="31" w16cid:durableId="216402545">
    <w:abstractNumId w:val="38"/>
  </w:num>
  <w:num w:numId="32" w16cid:durableId="1351301489">
    <w:abstractNumId w:val="52"/>
  </w:num>
  <w:num w:numId="33" w16cid:durableId="624888217">
    <w:abstractNumId w:val="20"/>
  </w:num>
  <w:num w:numId="34" w16cid:durableId="235630712">
    <w:abstractNumId w:val="47"/>
  </w:num>
  <w:num w:numId="35" w16cid:durableId="291592041">
    <w:abstractNumId w:val="32"/>
  </w:num>
  <w:num w:numId="36" w16cid:durableId="2105220127">
    <w:abstractNumId w:val="7"/>
  </w:num>
  <w:num w:numId="37" w16cid:durableId="563762190">
    <w:abstractNumId w:val="36"/>
  </w:num>
  <w:num w:numId="38" w16cid:durableId="439565145">
    <w:abstractNumId w:val="16"/>
  </w:num>
  <w:num w:numId="39" w16cid:durableId="1319765697">
    <w:abstractNumId w:val="10"/>
  </w:num>
  <w:num w:numId="40" w16cid:durableId="419258887">
    <w:abstractNumId w:val="0"/>
  </w:num>
  <w:num w:numId="41" w16cid:durableId="304238747">
    <w:abstractNumId w:val="13"/>
  </w:num>
  <w:num w:numId="42" w16cid:durableId="44182060">
    <w:abstractNumId w:val="24"/>
  </w:num>
  <w:num w:numId="43" w16cid:durableId="588395177">
    <w:abstractNumId w:val="1"/>
  </w:num>
  <w:num w:numId="44" w16cid:durableId="1211303495">
    <w:abstractNumId w:val="43"/>
  </w:num>
  <w:num w:numId="45" w16cid:durableId="883175359">
    <w:abstractNumId w:val="37"/>
  </w:num>
  <w:num w:numId="46" w16cid:durableId="1916237023">
    <w:abstractNumId w:val="35"/>
  </w:num>
  <w:num w:numId="47" w16cid:durableId="282151871">
    <w:abstractNumId w:val="12"/>
  </w:num>
  <w:num w:numId="48" w16cid:durableId="1609315088">
    <w:abstractNumId w:val="18"/>
  </w:num>
  <w:num w:numId="49" w16cid:durableId="1997537325">
    <w:abstractNumId w:val="19"/>
  </w:num>
  <w:num w:numId="50" w16cid:durableId="1264611772">
    <w:abstractNumId w:val="2"/>
  </w:num>
  <w:num w:numId="51" w16cid:durableId="1825003041">
    <w:abstractNumId w:val="23"/>
  </w:num>
  <w:num w:numId="52" w16cid:durableId="550920299">
    <w:abstractNumId w:val="8"/>
  </w:num>
  <w:num w:numId="53" w16cid:durableId="1848713030">
    <w:abstractNumId w:val="45"/>
  </w:num>
  <w:num w:numId="54" w16cid:durableId="1855414610">
    <w:abstractNumId w:val="33"/>
  </w:num>
  <w:num w:numId="55" w16cid:durableId="2087530111">
    <w:abstractNumId w:val="34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371A"/>
    <w:rsid w:val="000059D6"/>
    <w:rsid w:val="00010308"/>
    <w:rsid w:val="0001518F"/>
    <w:rsid w:val="00016FCA"/>
    <w:rsid w:val="00033270"/>
    <w:rsid w:val="00051079"/>
    <w:rsid w:val="00066D8C"/>
    <w:rsid w:val="0007560C"/>
    <w:rsid w:val="000C6CF9"/>
    <w:rsid w:val="001124FF"/>
    <w:rsid w:val="00133DBB"/>
    <w:rsid w:val="00152C53"/>
    <w:rsid w:val="001E133D"/>
    <w:rsid w:val="001E5983"/>
    <w:rsid w:val="001E6BC3"/>
    <w:rsid w:val="001F0E40"/>
    <w:rsid w:val="00205B25"/>
    <w:rsid w:val="00211940"/>
    <w:rsid w:val="002753F1"/>
    <w:rsid w:val="0028354F"/>
    <w:rsid w:val="002A45BA"/>
    <w:rsid w:val="002B286D"/>
    <w:rsid w:val="002B6604"/>
    <w:rsid w:val="002F5D89"/>
    <w:rsid w:val="003039E1"/>
    <w:rsid w:val="00304153"/>
    <w:rsid w:val="0032555A"/>
    <w:rsid w:val="003373CF"/>
    <w:rsid w:val="0036504E"/>
    <w:rsid w:val="003742C8"/>
    <w:rsid w:val="00380F90"/>
    <w:rsid w:val="00385F2C"/>
    <w:rsid w:val="0038613C"/>
    <w:rsid w:val="003B0A5B"/>
    <w:rsid w:val="003C17B9"/>
    <w:rsid w:val="003C2ECF"/>
    <w:rsid w:val="003F0393"/>
    <w:rsid w:val="00402DE1"/>
    <w:rsid w:val="004069E2"/>
    <w:rsid w:val="0041571C"/>
    <w:rsid w:val="00436584"/>
    <w:rsid w:val="00464BB2"/>
    <w:rsid w:val="004921B2"/>
    <w:rsid w:val="004940EC"/>
    <w:rsid w:val="004C29F0"/>
    <w:rsid w:val="004E1341"/>
    <w:rsid w:val="00531E1C"/>
    <w:rsid w:val="005367D5"/>
    <w:rsid w:val="0054307C"/>
    <w:rsid w:val="00551BC7"/>
    <w:rsid w:val="00575655"/>
    <w:rsid w:val="00593C66"/>
    <w:rsid w:val="00597B01"/>
    <w:rsid w:val="005C371A"/>
    <w:rsid w:val="005D0126"/>
    <w:rsid w:val="005E127A"/>
    <w:rsid w:val="005F3760"/>
    <w:rsid w:val="006760C4"/>
    <w:rsid w:val="00687C60"/>
    <w:rsid w:val="00694C75"/>
    <w:rsid w:val="006B2D86"/>
    <w:rsid w:val="006F1E83"/>
    <w:rsid w:val="006F75F7"/>
    <w:rsid w:val="007416A8"/>
    <w:rsid w:val="00784873"/>
    <w:rsid w:val="007A62DE"/>
    <w:rsid w:val="007B74C4"/>
    <w:rsid w:val="007C5FE0"/>
    <w:rsid w:val="00815CF6"/>
    <w:rsid w:val="00816851"/>
    <w:rsid w:val="00833881"/>
    <w:rsid w:val="00867DE5"/>
    <w:rsid w:val="00870465"/>
    <w:rsid w:val="00881CA8"/>
    <w:rsid w:val="00884AFB"/>
    <w:rsid w:val="008A0621"/>
    <w:rsid w:val="008B3735"/>
    <w:rsid w:val="008D6B64"/>
    <w:rsid w:val="008F1E18"/>
    <w:rsid w:val="008F7245"/>
    <w:rsid w:val="00931741"/>
    <w:rsid w:val="00951223"/>
    <w:rsid w:val="00963736"/>
    <w:rsid w:val="00970A37"/>
    <w:rsid w:val="0098202C"/>
    <w:rsid w:val="00990DAA"/>
    <w:rsid w:val="00A27AFD"/>
    <w:rsid w:val="00A766B0"/>
    <w:rsid w:val="00A829D0"/>
    <w:rsid w:val="00A97D8C"/>
    <w:rsid w:val="00A97DBF"/>
    <w:rsid w:val="00AB202F"/>
    <w:rsid w:val="00AB7EE3"/>
    <w:rsid w:val="00B30B46"/>
    <w:rsid w:val="00B5014D"/>
    <w:rsid w:val="00B503B6"/>
    <w:rsid w:val="00BB6BEF"/>
    <w:rsid w:val="00BC24F4"/>
    <w:rsid w:val="00BD12A6"/>
    <w:rsid w:val="00C07C68"/>
    <w:rsid w:val="00C53D76"/>
    <w:rsid w:val="00C9329D"/>
    <w:rsid w:val="00C975A1"/>
    <w:rsid w:val="00C97AFF"/>
    <w:rsid w:val="00CC6392"/>
    <w:rsid w:val="00CE35F6"/>
    <w:rsid w:val="00CE5FCB"/>
    <w:rsid w:val="00D41A56"/>
    <w:rsid w:val="00D64169"/>
    <w:rsid w:val="00DA3AAC"/>
    <w:rsid w:val="00DE3F8F"/>
    <w:rsid w:val="00DE438C"/>
    <w:rsid w:val="00E01167"/>
    <w:rsid w:val="00E125D5"/>
    <w:rsid w:val="00E41454"/>
    <w:rsid w:val="00E67E11"/>
    <w:rsid w:val="00E919E0"/>
    <w:rsid w:val="00EA2C9F"/>
    <w:rsid w:val="00EB68CA"/>
    <w:rsid w:val="00ED3FB9"/>
    <w:rsid w:val="00ED7A42"/>
    <w:rsid w:val="00F440A0"/>
    <w:rsid w:val="00F45EB6"/>
    <w:rsid w:val="00FB4A6A"/>
    <w:rsid w:val="00FB6EA5"/>
    <w:rsid w:val="00FC2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1999E"/>
  <w15:docId w15:val="{D17D480D-49EF-4C11-B993-A8EB2DD96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Liberation Serif" w:eastAsia="NSimSun" w:hAnsi="Liberation Serif" w:cs="Lucida Sans"/>
        <w:kern w:val="3"/>
        <w:sz w:val="24"/>
        <w:szCs w:val="24"/>
        <w:lang w:val="hr-HR" w:eastAsia="zh-CN" w:bidi="hi-IN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B2D86"/>
    <w:pPr>
      <w:suppressAutoHyphens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andard">
    <w:name w:val="Standard"/>
    <w:pPr>
      <w:widowControl/>
      <w:suppressAutoHyphens/>
    </w:pPr>
    <w:rPr>
      <w:rFonts w:ascii="Times New Roman" w:eastAsia="SimSun, 宋体" w:hAnsi="Times New Roman" w:cs="Mangal, 'Courier New'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Popis">
    <w:name w:val="List"/>
    <w:basedOn w:val="Textbody"/>
  </w:style>
  <w:style w:type="paragraph" w:styleId="Opisslike">
    <w:name w:val="caption"/>
    <w:basedOn w:val="Standard"/>
    <w:pPr>
      <w:suppressLineNumbers/>
      <w:spacing w:before="120" w:after="120"/>
    </w:pPr>
    <w:rPr>
      <w:rFonts w:cs="Lucida Sans"/>
      <w:i/>
      <w:iCs/>
    </w:rPr>
  </w:style>
  <w:style w:type="paragraph" w:customStyle="1" w:styleId="Index">
    <w:name w:val="Index"/>
    <w:basedOn w:val="Standard"/>
    <w:pPr>
      <w:suppressLineNumbers/>
    </w:pPr>
    <w:rPr>
      <w:rFonts w:cs="Lucida Sans"/>
    </w:rPr>
  </w:style>
  <w:style w:type="paragraph" w:customStyle="1" w:styleId="Headinguser">
    <w:name w:val="Heading (user)"/>
    <w:basedOn w:val="Standard"/>
    <w:next w:val="Textbody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customStyle="1" w:styleId="Captionuser">
    <w:name w:val="Caption (user)"/>
    <w:basedOn w:val="Standard"/>
    <w:pPr>
      <w:suppressLineNumbers/>
      <w:spacing w:before="120" w:after="120"/>
    </w:pPr>
    <w:rPr>
      <w:i/>
      <w:iCs/>
    </w:rPr>
  </w:style>
  <w:style w:type="paragraph" w:customStyle="1" w:styleId="Indexuser">
    <w:name w:val="Index (user)"/>
    <w:basedOn w:val="Standard"/>
    <w:pPr>
      <w:suppressLineNumbers/>
    </w:pPr>
  </w:style>
  <w:style w:type="paragraph" w:styleId="Odlomakpopisa">
    <w:name w:val="List Paragraph"/>
    <w:basedOn w:val="Standard"/>
    <w:pPr>
      <w:ind w:left="720"/>
    </w:pPr>
    <w:rPr>
      <w:szCs w:val="21"/>
    </w:rPr>
  </w:style>
  <w:style w:type="paragraph" w:styleId="Tekstbalonia">
    <w:name w:val="Balloon Text"/>
    <w:basedOn w:val="Standard"/>
    <w:rPr>
      <w:rFonts w:ascii="Tahoma" w:eastAsia="Tahoma" w:hAnsi="Tahoma" w:cs="Tahoma"/>
      <w:sz w:val="16"/>
      <w:szCs w:val="14"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DocumentMap">
    <w:name w:val="DocumentMap"/>
    <w:pPr>
      <w:widowControl/>
      <w:textAlignment w:val="auto"/>
    </w:pPr>
    <w:rPr>
      <w:rFonts w:ascii="Times New Roman" w:eastAsia="Mangal" w:hAnsi="Times New Roman" w:cs="Times New Roman"/>
      <w:sz w:val="20"/>
      <w:szCs w:val="20"/>
      <w:lang w:eastAsia="hr-HR" w:bidi="ar-SA"/>
    </w:rPr>
  </w:style>
  <w:style w:type="paragraph" w:customStyle="1" w:styleId="Endnote">
    <w:name w:val="Endnote"/>
    <w:basedOn w:val="Standard"/>
    <w:pPr>
      <w:suppressLineNumbers/>
      <w:ind w:left="339" w:hanging="339"/>
    </w:pPr>
    <w:rPr>
      <w:sz w:val="20"/>
      <w:szCs w:val="20"/>
    </w:rPr>
  </w:style>
  <w:style w:type="character" w:customStyle="1" w:styleId="WW8Num1z0">
    <w:name w:val="WW8Num1z0"/>
    <w:rPr>
      <w:rFonts w:ascii="Arial" w:eastAsia="Arial" w:hAnsi="Arial" w:cs="Arial"/>
      <w:sz w:val="20"/>
      <w:szCs w:val="20"/>
    </w:rPr>
  </w:style>
  <w:style w:type="character" w:customStyle="1" w:styleId="WW8Num1z1">
    <w:name w:val="WW8Num1z1"/>
    <w:rPr>
      <w:rFonts w:ascii="Arial" w:eastAsia="Arial" w:hAnsi="Arial" w:cs="Arial"/>
      <w:kern w:val="3"/>
      <w:sz w:val="20"/>
      <w:szCs w:val="20"/>
    </w:rPr>
  </w:style>
  <w:style w:type="character" w:customStyle="1" w:styleId="WW8Num2z0">
    <w:name w:val="WW8Num2z0"/>
    <w:rPr>
      <w:rFonts w:ascii="Arial" w:eastAsia="Arial" w:hAnsi="Arial" w:cs="Arial"/>
      <w:sz w:val="20"/>
      <w:szCs w:val="20"/>
    </w:rPr>
  </w:style>
  <w:style w:type="character" w:customStyle="1" w:styleId="WW8Num2z1">
    <w:name w:val="WW8Num2z1"/>
    <w:rPr>
      <w:sz w:val="20"/>
      <w:szCs w:val="20"/>
    </w:rPr>
  </w:style>
  <w:style w:type="character" w:customStyle="1" w:styleId="WW8Num3z0">
    <w:name w:val="WW8Num3z0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  <w:rPr>
      <w:rFonts w:ascii="Arial" w:eastAsia="Arial" w:hAnsi="Arial" w:cs="Arial"/>
      <w:sz w:val="20"/>
      <w:szCs w:val="20"/>
    </w:rPr>
  </w:style>
  <w:style w:type="character" w:customStyle="1" w:styleId="WW8Num5z0">
    <w:name w:val="WW8Num5z0"/>
    <w:rPr>
      <w:b w:val="0"/>
    </w:rPr>
  </w:style>
  <w:style w:type="character" w:customStyle="1" w:styleId="WW8Num5z1">
    <w:name w:val="WW8Num5z1"/>
  </w:style>
  <w:style w:type="character" w:customStyle="1" w:styleId="WW8Num5z2">
    <w:name w:val="WW8Num5z2"/>
  </w:style>
  <w:style w:type="character" w:customStyle="1" w:styleId="WW8Num5z3">
    <w:name w:val="WW8Num5z3"/>
  </w:style>
  <w:style w:type="character" w:customStyle="1" w:styleId="WW8Num5z4">
    <w:name w:val="WW8Num5z4"/>
  </w:style>
  <w:style w:type="character" w:customStyle="1" w:styleId="WW8Num5z5">
    <w:name w:val="WW8Num5z5"/>
  </w:style>
  <w:style w:type="character" w:customStyle="1" w:styleId="WW8Num5z6">
    <w:name w:val="WW8Num5z6"/>
  </w:style>
  <w:style w:type="character" w:customStyle="1" w:styleId="WW8Num5z7">
    <w:name w:val="WW8Num5z7"/>
  </w:style>
  <w:style w:type="character" w:customStyle="1" w:styleId="WW8Num5z8">
    <w:name w:val="WW8Num5z8"/>
  </w:style>
  <w:style w:type="character" w:customStyle="1" w:styleId="WW8Num6z0">
    <w:name w:val="WW8Num6z0"/>
  </w:style>
  <w:style w:type="character" w:customStyle="1" w:styleId="WW8Num6z1">
    <w:name w:val="WW8Num6z1"/>
  </w:style>
  <w:style w:type="character" w:customStyle="1" w:styleId="WW8Num6z2">
    <w:name w:val="WW8Num6z2"/>
  </w:style>
  <w:style w:type="character" w:customStyle="1" w:styleId="WW8Num6z3">
    <w:name w:val="WW8Num6z3"/>
  </w:style>
  <w:style w:type="character" w:customStyle="1" w:styleId="WW8Num6z4">
    <w:name w:val="WW8Num6z4"/>
  </w:style>
  <w:style w:type="character" w:customStyle="1" w:styleId="WW8Num6z5">
    <w:name w:val="WW8Num6z5"/>
  </w:style>
  <w:style w:type="character" w:customStyle="1" w:styleId="WW8Num6z6">
    <w:name w:val="WW8Num6z6"/>
  </w:style>
  <w:style w:type="character" w:customStyle="1" w:styleId="WW8Num6z7">
    <w:name w:val="WW8Num6z7"/>
  </w:style>
  <w:style w:type="character" w:customStyle="1" w:styleId="WW8Num6z8">
    <w:name w:val="WW8Num6z8"/>
  </w:style>
  <w:style w:type="character" w:customStyle="1" w:styleId="WW8Num7z0">
    <w:name w:val="WW8Num7z0"/>
    <w:rPr>
      <w:b w:val="0"/>
    </w:rPr>
  </w:style>
  <w:style w:type="character" w:customStyle="1" w:styleId="WW8Num7z1">
    <w:name w:val="WW8Num7z1"/>
  </w:style>
  <w:style w:type="character" w:customStyle="1" w:styleId="WW8Num7z2">
    <w:name w:val="WW8Num7z2"/>
  </w:style>
  <w:style w:type="character" w:customStyle="1" w:styleId="WW8Num7z3">
    <w:name w:val="WW8Num7z3"/>
  </w:style>
  <w:style w:type="character" w:customStyle="1" w:styleId="WW8Num7z4">
    <w:name w:val="WW8Num7z4"/>
  </w:style>
  <w:style w:type="character" w:customStyle="1" w:styleId="WW8Num7z5">
    <w:name w:val="WW8Num7z5"/>
  </w:style>
  <w:style w:type="character" w:customStyle="1" w:styleId="WW8Num7z6">
    <w:name w:val="WW8Num7z6"/>
  </w:style>
  <w:style w:type="character" w:customStyle="1" w:styleId="WW8Num7z7">
    <w:name w:val="WW8Num7z7"/>
  </w:style>
  <w:style w:type="character" w:customStyle="1" w:styleId="WW8Num7z8">
    <w:name w:val="WW8Num7z8"/>
  </w:style>
  <w:style w:type="character" w:customStyle="1" w:styleId="WW8Num8z0">
    <w:name w:val="WW8Num8z0"/>
    <w:rPr>
      <w:b w:val="0"/>
    </w:rPr>
  </w:style>
  <w:style w:type="character" w:customStyle="1" w:styleId="WW8Num8z1">
    <w:name w:val="WW8Num8z1"/>
  </w:style>
  <w:style w:type="character" w:customStyle="1" w:styleId="WW8Num8z2">
    <w:name w:val="WW8Num8z2"/>
  </w:style>
  <w:style w:type="character" w:customStyle="1" w:styleId="WW8Num8z3">
    <w:name w:val="WW8Num8z3"/>
  </w:style>
  <w:style w:type="character" w:customStyle="1" w:styleId="WW8Num8z4">
    <w:name w:val="WW8Num8z4"/>
  </w:style>
  <w:style w:type="character" w:customStyle="1" w:styleId="WW8Num8z5">
    <w:name w:val="WW8Num8z5"/>
  </w:style>
  <w:style w:type="character" w:customStyle="1" w:styleId="WW8Num8z6">
    <w:name w:val="WW8Num8z6"/>
  </w:style>
  <w:style w:type="character" w:customStyle="1" w:styleId="WW8Num8z7">
    <w:name w:val="WW8Num8z7"/>
  </w:style>
  <w:style w:type="character" w:customStyle="1" w:styleId="WW8Num8z8">
    <w:name w:val="WW8Num8z8"/>
  </w:style>
  <w:style w:type="character" w:customStyle="1" w:styleId="WW8Num9z0">
    <w:name w:val="WW8Num9z0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0z0">
    <w:name w:val="WW8Num10z0"/>
    <w:rPr>
      <w:b w:val="0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  <w:rPr>
      <w:rFonts w:ascii="Arial" w:eastAsia="Arial" w:hAnsi="Arial" w:cs="Arial"/>
      <w:sz w:val="22"/>
      <w:szCs w:val="22"/>
    </w:rPr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2z0">
    <w:name w:val="WW8Num12z0"/>
  </w:style>
  <w:style w:type="character" w:customStyle="1" w:styleId="WW8Num12z1">
    <w:name w:val="WW8Num12z1"/>
  </w:style>
  <w:style w:type="character" w:customStyle="1" w:styleId="WW8Num12z2">
    <w:name w:val="WW8Num12z2"/>
  </w:style>
  <w:style w:type="character" w:customStyle="1" w:styleId="WW8Num12z3">
    <w:name w:val="WW8Num12z3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0">
    <w:name w:val="WW8Num13z0"/>
  </w:style>
  <w:style w:type="character" w:customStyle="1" w:styleId="WW8Num13z1">
    <w:name w:val="WW8Num13z1"/>
  </w:style>
  <w:style w:type="character" w:customStyle="1" w:styleId="WW8Num13z2">
    <w:name w:val="WW8Num13z2"/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0">
    <w:name w:val="WW8Num14z0"/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5z0">
    <w:name w:val="WW8Num15z0"/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16z0">
    <w:name w:val="WW8Num16z0"/>
  </w:style>
  <w:style w:type="character" w:customStyle="1" w:styleId="WW8Num16z1">
    <w:name w:val="WW8Num16z1"/>
  </w:style>
  <w:style w:type="character" w:customStyle="1" w:styleId="WW8Num16z2">
    <w:name w:val="WW8Num16z2"/>
  </w:style>
  <w:style w:type="character" w:customStyle="1" w:styleId="WW8Num16z3">
    <w:name w:val="WW8Num16z3"/>
  </w:style>
  <w:style w:type="character" w:customStyle="1" w:styleId="WW8Num16z4">
    <w:name w:val="WW8Num16z4"/>
  </w:style>
  <w:style w:type="character" w:customStyle="1" w:styleId="WW8Num16z5">
    <w:name w:val="WW8Num16z5"/>
  </w:style>
  <w:style w:type="character" w:customStyle="1" w:styleId="WW8Num16z6">
    <w:name w:val="WW8Num16z6"/>
  </w:style>
  <w:style w:type="character" w:customStyle="1" w:styleId="WW8Num16z7">
    <w:name w:val="WW8Num16z7"/>
  </w:style>
  <w:style w:type="character" w:customStyle="1" w:styleId="WW8Num16z8">
    <w:name w:val="WW8Num16z8"/>
  </w:style>
  <w:style w:type="character" w:customStyle="1" w:styleId="WW8Num17z0">
    <w:name w:val="WW8Num17z0"/>
  </w:style>
  <w:style w:type="character" w:customStyle="1" w:styleId="WW8Num17z1">
    <w:name w:val="WW8Num17z1"/>
  </w:style>
  <w:style w:type="character" w:customStyle="1" w:styleId="WW8Num17z2">
    <w:name w:val="WW8Num17z2"/>
  </w:style>
  <w:style w:type="character" w:customStyle="1" w:styleId="WW8Num17z3">
    <w:name w:val="WW8Num17z3"/>
  </w:style>
  <w:style w:type="character" w:customStyle="1" w:styleId="WW8Num17z4">
    <w:name w:val="WW8Num17z4"/>
  </w:style>
  <w:style w:type="character" w:customStyle="1" w:styleId="WW8Num17z5">
    <w:name w:val="WW8Num17z5"/>
  </w:style>
  <w:style w:type="character" w:customStyle="1" w:styleId="WW8Num17z6">
    <w:name w:val="WW8Num17z6"/>
  </w:style>
  <w:style w:type="character" w:customStyle="1" w:styleId="WW8Num17z7">
    <w:name w:val="WW8Num17z7"/>
  </w:style>
  <w:style w:type="character" w:customStyle="1" w:styleId="WW8Num17z8">
    <w:name w:val="WW8Num17z8"/>
  </w:style>
  <w:style w:type="character" w:customStyle="1" w:styleId="WW8Num18z0">
    <w:name w:val="WW8Num18z0"/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  <w:rPr>
      <w:b w:val="0"/>
    </w:rPr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ascii="Arial" w:eastAsia="Arial" w:hAnsi="Arial" w:cs="Arial"/>
      <w:sz w:val="20"/>
      <w:szCs w:val="20"/>
    </w:rPr>
  </w:style>
  <w:style w:type="character" w:customStyle="1" w:styleId="WW8Num22z0">
    <w:name w:val="WW8Num22z0"/>
    <w:rPr>
      <w:b w:val="0"/>
    </w:rPr>
  </w:style>
  <w:style w:type="character" w:customStyle="1" w:styleId="WW8Num22z1">
    <w:name w:val="WW8Num22z1"/>
  </w:style>
  <w:style w:type="character" w:customStyle="1" w:styleId="WW8Num22z2">
    <w:name w:val="WW8Num22z2"/>
  </w:style>
  <w:style w:type="character" w:customStyle="1" w:styleId="WW8Num22z3">
    <w:name w:val="WW8Num22z3"/>
  </w:style>
  <w:style w:type="character" w:customStyle="1" w:styleId="WW8Num22z4">
    <w:name w:val="WW8Num22z4"/>
  </w:style>
  <w:style w:type="character" w:customStyle="1" w:styleId="WW8Num22z5">
    <w:name w:val="WW8Num22z5"/>
  </w:style>
  <w:style w:type="character" w:customStyle="1" w:styleId="WW8Num22z6">
    <w:name w:val="WW8Num22z6"/>
  </w:style>
  <w:style w:type="character" w:customStyle="1" w:styleId="WW8Num22z7">
    <w:name w:val="WW8Num22z7"/>
  </w:style>
  <w:style w:type="character" w:customStyle="1" w:styleId="WW8Num22z8">
    <w:name w:val="WW8Num22z8"/>
  </w:style>
  <w:style w:type="character" w:customStyle="1" w:styleId="WW8Num23z0">
    <w:name w:val="WW8Num23z0"/>
    <w:rPr>
      <w:b w:val="0"/>
    </w:rPr>
  </w:style>
  <w:style w:type="character" w:customStyle="1" w:styleId="WW8Num23z1">
    <w:name w:val="WW8Num23z1"/>
  </w:style>
  <w:style w:type="character" w:customStyle="1" w:styleId="WW8Num23z2">
    <w:name w:val="WW8Num23z2"/>
  </w:style>
  <w:style w:type="character" w:customStyle="1" w:styleId="WW8Num23z3">
    <w:name w:val="WW8Num23z3"/>
  </w:style>
  <w:style w:type="character" w:customStyle="1" w:styleId="WW8Num23z4">
    <w:name w:val="WW8Num23z4"/>
  </w:style>
  <w:style w:type="character" w:customStyle="1" w:styleId="WW8Num23z5">
    <w:name w:val="WW8Num23z5"/>
  </w:style>
  <w:style w:type="character" w:customStyle="1" w:styleId="WW8Num23z6">
    <w:name w:val="WW8Num23z6"/>
  </w:style>
  <w:style w:type="character" w:customStyle="1" w:styleId="WW8Num23z7">
    <w:name w:val="WW8Num23z7"/>
  </w:style>
  <w:style w:type="character" w:customStyle="1" w:styleId="WW8Num23z8">
    <w:name w:val="WW8Num23z8"/>
  </w:style>
  <w:style w:type="character" w:customStyle="1" w:styleId="WW8Num24z0">
    <w:name w:val="WW8Num24z0"/>
    <w:rPr>
      <w:b w:val="0"/>
    </w:rPr>
  </w:style>
  <w:style w:type="character" w:customStyle="1" w:styleId="WW8Num24z1">
    <w:name w:val="WW8Num24z1"/>
  </w:style>
  <w:style w:type="character" w:customStyle="1" w:styleId="WW8Num24z2">
    <w:name w:val="WW8Num24z2"/>
  </w:style>
  <w:style w:type="character" w:customStyle="1" w:styleId="WW8Num24z3">
    <w:name w:val="WW8Num24z3"/>
  </w:style>
  <w:style w:type="character" w:customStyle="1" w:styleId="WW8Num24z4">
    <w:name w:val="WW8Num24z4"/>
  </w:style>
  <w:style w:type="character" w:customStyle="1" w:styleId="WW8Num24z5">
    <w:name w:val="WW8Num24z5"/>
  </w:style>
  <w:style w:type="character" w:customStyle="1" w:styleId="WW8Num24z6">
    <w:name w:val="WW8Num24z6"/>
  </w:style>
  <w:style w:type="character" w:customStyle="1" w:styleId="WW8Num24z7">
    <w:name w:val="WW8Num24z7"/>
  </w:style>
  <w:style w:type="character" w:customStyle="1" w:styleId="WW8Num24z8">
    <w:name w:val="WW8Num24z8"/>
  </w:style>
  <w:style w:type="character" w:customStyle="1" w:styleId="WW8Num25z0">
    <w:name w:val="WW8Num25z0"/>
    <w:rPr>
      <w:b w:val="0"/>
    </w:rPr>
  </w:style>
  <w:style w:type="character" w:customStyle="1" w:styleId="WW8Num25z1">
    <w:name w:val="WW8Num25z1"/>
  </w:style>
  <w:style w:type="character" w:customStyle="1" w:styleId="WW8Num25z2">
    <w:name w:val="WW8Num25z2"/>
  </w:style>
  <w:style w:type="character" w:customStyle="1" w:styleId="WW8Num25z3">
    <w:name w:val="WW8Num25z3"/>
  </w:style>
  <w:style w:type="character" w:customStyle="1" w:styleId="WW8Num25z4">
    <w:name w:val="WW8Num25z4"/>
  </w:style>
  <w:style w:type="character" w:customStyle="1" w:styleId="WW8Num25z5">
    <w:name w:val="WW8Num25z5"/>
  </w:style>
  <w:style w:type="character" w:customStyle="1" w:styleId="WW8Num25z6">
    <w:name w:val="WW8Num25z6"/>
  </w:style>
  <w:style w:type="character" w:customStyle="1" w:styleId="WW8Num25z7">
    <w:name w:val="WW8Num25z7"/>
  </w:style>
  <w:style w:type="character" w:customStyle="1" w:styleId="WW8Num25z8">
    <w:name w:val="WW8Num25z8"/>
  </w:style>
  <w:style w:type="character" w:customStyle="1" w:styleId="WW8Num26z0">
    <w:name w:val="WW8Num26z0"/>
  </w:style>
  <w:style w:type="character" w:customStyle="1" w:styleId="WW8Num26z1">
    <w:name w:val="WW8Num26z1"/>
  </w:style>
  <w:style w:type="character" w:customStyle="1" w:styleId="WW8Num26z2">
    <w:name w:val="WW8Num26z2"/>
  </w:style>
  <w:style w:type="character" w:customStyle="1" w:styleId="WW8Num26z3">
    <w:name w:val="WW8Num26z3"/>
  </w:style>
  <w:style w:type="character" w:customStyle="1" w:styleId="WW8Num26z4">
    <w:name w:val="WW8Num26z4"/>
  </w:style>
  <w:style w:type="character" w:customStyle="1" w:styleId="WW8Num26z5">
    <w:name w:val="WW8Num26z5"/>
  </w:style>
  <w:style w:type="character" w:customStyle="1" w:styleId="WW8Num26z6">
    <w:name w:val="WW8Num26z6"/>
  </w:style>
  <w:style w:type="character" w:customStyle="1" w:styleId="WW8Num26z7">
    <w:name w:val="WW8Num26z7"/>
  </w:style>
  <w:style w:type="character" w:customStyle="1" w:styleId="WW8Num26z8">
    <w:name w:val="WW8Num26z8"/>
  </w:style>
  <w:style w:type="character" w:customStyle="1" w:styleId="WW8Num27z0">
    <w:name w:val="WW8Num27z0"/>
  </w:style>
  <w:style w:type="character" w:customStyle="1" w:styleId="WW8Num27z1">
    <w:name w:val="WW8Num27z1"/>
  </w:style>
  <w:style w:type="character" w:customStyle="1" w:styleId="WW8Num27z2">
    <w:name w:val="WW8Num27z2"/>
  </w:style>
  <w:style w:type="character" w:customStyle="1" w:styleId="WW8Num27z3">
    <w:name w:val="WW8Num27z3"/>
  </w:style>
  <w:style w:type="character" w:customStyle="1" w:styleId="WW8Num27z4">
    <w:name w:val="WW8Num27z4"/>
  </w:style>
  <w:style w:type="character" w:customStyle="1" w:styleId="WW8Num27z5">
    <w:name w:val="WW8Num27z5"/>
  </w:style>
  <w:style w:type="character" w:customStyle="1" w:styleId="WW8Num27z6">
    <w:name w:val="WW8Num27z6"/>
  </w:style>
  <w:style w:type="character" w:customStyle="1" w:styleId="WW8Num27z7">
    <w:name w:val="WW8Num27z7"/>
  </w:style>
  <w:style w:type="character" w:customStyle="1" w:styleId="WW8Num27z8">
    <w:name w:val="WW8Num27z8"/>
  </w:style>
  <w:style w:type="character" w:customStyle="1" w:styleId="WW8Num28z0">
    <w:name w:val="WW8Num28z0"/>
    <w:rPr>
      <w:rFonts w:ascii="Arial" w:eastAsia="Arial" w:hAnsi="Arial" w:cs="Arial"/>
      <w:sz w:val="20"/>
      <w:szCs w:val="20"/>
    </w:rPr>
  </w:style>
  <w:style w:type="character" w:customStyle="1" w:styleId="WW8Num28z1">
    <w:name w:val="WW8Num28z1"/>
    <w:rPr>
      <w:rFonts w:ascii="Arial" w:eastAsia="Arial" w:hAnsi="Arial" w:cs="Arial"/>
      <w:kern w:val="3"/>
      <w:sz w:val="20"/>
      <w:szCs w:val="20"/>
    </w:rPr>
  </w:style>
  <w:style w:type="character" w:customStyle="1" w:styleId="WW8Num29z0">
    <w:name w:val="WW8Num29z0"/>
    <w:rPr>
      <w:rFonts w:ascii="Arial" w:eastAsia="Arial" w:hAnsi="Arial" w:cs="Arial"/>
      <w:b w:val="0"/>
      <w:sz w:val="22"/>
      <w:szCs w:val="22"/>
    </w:rPr>
  </w:style>
  <w:style w:type="character" w:customStyle="1" w:styleId="WW8Num29z1">
    <w:name w:val="WW8Num29z1"/>
  </w:style>
  <w:style w:type="character" w:customStyle="1" w:styleId="WW8Num29z2">
    <w:name w:val="WW8Num29z2"/>
  </w:style>
  <w:style w:type="character" w:customStyle="1" w:styleId="WW8Num29z3">
    <w:name w:val="WW8Num29z3"/>
  </w:style>
  <w:style w:type="character" w:customStyle="1" w:styleId="WW8Num29z4">
    <w:name w:val="WW8Num29z4"/>
  </w:style>
  <w:style w:type="character" w:customStyle="1" w:styleId="WW8Num29z5">
    <w:name w:val="WW8Num29z5"/>
  </w:style>
  <w:style w:type="character" w:customStyle="1" w:styleId="WW8Num29z6">
    <w:name w:val="WW8Num29z6"/>
  </w:style>
  <w:style w:type="character" w:customStyle="1" w:styleId="WW8Num29z7">
    <w:name w:val="WW8Num29z7"/>
  </w:style>
  <w:style w:type="character" w:customStyle="1" w:styleId="WW8Num29z8">
    <w:name w:val="WW8Num29z8"/>
  </w:style>
  <w:style w:type="character" w:customStyle="1" w:styleId="WW8Num30z0">
    <w:name w:val="WW8Num30z0"/>
  </w:style>
  <w:style w:type="character" w:customStyle="1" w:styleId="WW8Num30z1">
    <w:name w:val="WW8Num30z1"/>
  </w:style>
  <w:style w:type="character" w:customStyle="1" w:styleId="WW8Num30z2">
    <w:name w:val="WW8Num30z2"/>
  </w:style>
  <w:style w:type="character" w:customStyle="1" w:styleId="WW8Num30z3">
    <w:name w:val="WW8Num30z3"/>
  </w:style>
  <w:style w:type="character" w:customStyle="1" w:styleId="WW8Num30z4">
    <w:name w:val="WW8Num30z4"/>
  </w:style>
  <w:style w:type="character" w:customStyle="1" w:styleId="WW8Num30z5">
    <w:name w:val="WW8Num30z5"/>
  </w:style>
  <w:style w:type="character" w:customStyle="1" w:styleId="WW8Num30z6">
    <w:name w:val="WW8Num30z6"/>
  </w:style>
  <w:style w:type="character" w:customStyle="1" w:styleId="WW8Num30z7">
    <w:name w:val="WW8Num30z7"/>
  </w:style>
  <w:style w:type="character" w:customStyle="1" w:styleId="WW8Num30z8">
    <w:name w:val="WW8Num30z8"/>
  </w:style>
  <w:style w:type="character" w:customStyle="1" w:styleId="WW8Num31z0">
    <w:name w:val="WW8Num31z0"/>
    <w:rPr>
      <w:rFonts w:cs="Arial"/>
    </w:rPr>
  </w:style>
  <w:style w:type="character" w:customStyle="1" w:styleId="WW8Num31z1">
    <w:name w:val="WW8Num31z1"/>
  </w:style>
  <w:style w:type="character" w:customStyle="1" w:styleId="WW8Num31z2">
    <w:name w:val="WW8Num31z2"/>
  </w:style>
  <w:style w:type="character" w:customStyle="1" w:styleId="WW8Num31z3">
    <w:name w:val="WW8Num31z3"/>
  </w:style>
  <w:style w:type="character" w:customStyle="1" w:styleId="WW8Num31z4">
    <w:name w:val="WW8Num31z4"/>
  </w:style>
  <w:style w:type="character" w:customStyle="1" w:styleId="WW8Num31z5">
    <w:name w:val="WW8Num31z5"/>
  </w:style>
  <w:style w:type="character" w:customStyle="1" w:styleId="WW8Num31z6">
    <w:name w:val="WW8Num31z6"/>
  </w:style>
  <w:style w:type="character" w:customStyle="1" w:styleId="WW8Num31z7">
    <w:name w:val="WW8Num31z7"/>
  </w:style>
  <w:style w:type="character" w:customStyle="1" w:styleId="WW8Num31z8">
    <w:name w:val="WW8Num31z8"/>
  </w:style>
  <w:style w:type="character" w:customStyle="1" w:styleId="WW8Num32z0">
    <w:name w:val="WW8Num32z0"/>
    <w:rPr>
      <w:b w:val="0"/>
    </w:rPr>
  </w:style>
  <w:style w:type="character" w:customStyle="1" w:styleId="WW8Num32z1">
    <w:name w:val="WW8Num32z1"/>
  </w:style>
  <w:style w:type="character" w:customStyle="1" w:styleId="WW8Num32z2">
    <w:name w:val="WW8Num32z2"/>
  </w:style>
  <w:style w:type="character" w:customStyle="1" w:styleId="WW8Num32z3">
    <w:name w:val="WW8Num32z3"/>
  </w:style>
  <w:style w:type="character" w:customStyle="1" w:styleId="WW8Num32z4">
    <w:name w:val="WW8Num32z4"/>
  </w:style>
  <w:style w:type="character" w:customStyle="1" w:styleId="WW8Num32z5">
    <w:name w:val="WW8Num32z5"/>
  </w:style>
  <w:style w:type="character" w:customStyle="1" w:styleId="WW8Num32z6">
    <w:name w:val="WW8Num32z6"/>
  </w:style>
  <w:style w:type="character" w:customStyle="1" w:styleId="WW8Num32z7">
    <w:name w:val="WW8Num32z7"/>
  </w:style>
  <w:style w:type="character" w:customStyle="1" w:styleId="WW8Num32z8">
    <w:name w:val="WW8Num32z8"/>
  </w:style>
  <w:style w:type="character" w:customStyle="1" w:styleId="WW8Num33z0">
    <w:name w:val="WW8Num33z0"/>
    <w:rPr>
      <w:rFonts w:ascii="Arial" w:eastAsia="Arial" w:hAnsi="Arial" w:cs="Arial"/>
      <w:b w:val="0"/>
      <w:sz w:val="22"/>
      <w:szCs w:val="22"/>
    </w:rPr>
  </w:style>
  <w:style w:type="character" w:customStyle="1" w:styleId="WW8Num33z1">
    <w:name w:val="WW8Num33z1"/>
  </w:style>
  <w:style w:type="character" w:customStyle="1" w:styleId="WW8Num33z2">
    <w:name w:val="WW8Num33z2"/>
  </w:style>
  <w:style w:type="character" w:customStyle="1" w:styleId="WW8Num33z3">
    <w:name w:val="WW8Num33z3"/>
  </w:style>
  <w:style w:type="character" w:customStyle="1" w:styleId="WW8Num33z4">
    <w:name w:val="WW8Num33z4"/>
  </w:style>
  <w:style w:type="character" w:customStyle="1" w:styleId="WW8Num33z5">
    <w:name w:val="WW8Num33z5"/>
  </w:style>
  <w:style w:type="character" w:customStyle="1" w:styleId="WW8Num33z6">
    <w:name w:val="WW8Num33z6"/>
  </w:style>
  <w:style w:type="character" w:customStyle="1" w:styleId="WW8Num33z7">
    <w:name w:val="WW8Num33z7"/>
  </w:style>
  <w:style w:type="character" w:customStyle="1" w:styleId="WW8Num33z8">
    <w:name w:val="WW8Num33z8"/>
  </w:style>
  <w:style w:type="character" w:customStyle="1" w:styleId="WW8Num34z0">
    <w:name w:val="WW8Num34z0"/>
    <w:rPr>
      <w:rFonts w:cs="Arial"/>
      <w:b w:val="0"/>
    </w:rPr>
  </w:style>
  <w:style w:type="character" w:customStyle="1" w:styleId="WW8Num34z1">
    <w:name w:val="WW8Num34z1"/>
  </w:style>
  <w:style w:type="character" w:customStyle="1" w:styleId="WW8Num34z2">
    <w:name w:val="WW8Num34z2"/>
  </w:style>
  <w:style w:type="character" w:customStyle="1" w:styleId="WW8Num34z3">
    <w:name w:val="WW8Num34z3"/>
  </w:style>
  <w:style w:type="character" w:customStyle="1" w:styleId="WW8Num34z4">
    <w:name w:val="WW8Num34z4"/>
  </w:style>
  <w:style w:type="character" w:customStyle="1" w:styleId="WW8Num34z5">
    <w:name w:val="WW8Num34z5"/>
  </w:style>
  <w:style w:type="character" w:customStyle="1" w:styleId="WW8Num34z6">
    <w:name w:val="WW8Num34z6"/>
  </w:style>
  <w:style w:type="character" w:customStyle="1" w:styleId="WW8Num34z7">
    <w:name w:val="WW8Num34z7"/>
  </w:style>
  <w:style w:type="character" w:customStyle="1" w:styleId="WW8Num34z8">
    <w:name w:val="WW8Num34z8"/>
  </w:style>
  <w:style w:type="character" w:customStyle="1" w:styleId="WW8Num35z0">
    <w:name w:val="WW8Num35z0"/>
    <w:rPr>
      <w:rFonts w:ascii="Arial" w:eastAsia="Arial" w:hAnsi="Arial" w:cs="Arial"/>
    </w:rPr>
  </w:style>
  <w:style w:type="character" w:customStyle="1" w:styleId="WW8Num35z1">
    <w:name w:val="WW8Num35z1"/>
  </w:style>
  <w:style w:type="character" w:customStyle="1" w:styleId="WW8Num35z2">
    <w:name w:val="WW8Num35z2"/>
  </w:style>
  <w:style w:type="character" w:customStyle="1" w:styleId="WW8Num35z3">
    <w:name w:val="WW8Num35z3"/>
  </w:style>
  <w:style w:type="character" w:customStyle="1" w:styleId="WW8Num35z4">
    <w:name w:val="WW8Num35z4"/>
  </w:style>
  <w:style w:type="character" w:customStyle="1" w:styleId="WW8Num35z5">
    <w:name w:val="WW8Num35z5"/>
  </w:style>
  <w:style w:type="character" w:customStyle="1" w:styleId="WW8Num35z6">
    <w:name w:val="WW8Num35z6"/>
  </w:style>
  <w:style w:type="character" w:customStyle="1" w:styleId="WW8Num35z7">
    <w:name w:val="WW8Num35z7"/>
  </w:style>
  <w:style w:type="character" w:customStyle="1" w:styleId="WW8Num35z8">
    <w:name w:val="WW8Num35z8"/>
  </w:style>
  <w:style w:type="character" w:customStyle="1" w:styleId="WW8Num36z0">
    <w:name w:val="WW8Num36z0"/>
  </w:style>
  <w:style w:type="character" w:customStyle="1" w:styleId="WW8Num36z1">
    <w:name w:val="WW8Num36z1"/>
  </w:style>
  <w:style w:type="character" w:customStyle="1" w:styleId="WW8Num36z2">
    <w:name w:val="WW8Num36z2"/>
  </w:style>
  <w:style w:type="character" w:customStyle="1" w:styleId="WW8Num36z3">
    <w:name w:val="WW8Num36z3"/>
  </w:style>
  <w:style w:type="character" w:customStyle="1" w:styleId="WW8Num36z4">
    <w:name w:val="WW8Num36z4"/>
  </w:style>
  <w:style w:type="character" w:customStyle="1" w:styleId="WW8Num36z5">
    <w:name w:val="WW8Num36z5"/>
  </w:style>
  <w:style w:type="character" w:customStyle="1" w:styleId="WW8Num36z6">
    <w:name w:val="WW8Num36z6"/>
  </w:style>
  <w:style w:type="character" w:customStyle="1" w:styleId="WW8Num36z7">
    <w:name w:val="WW8Num36z7"/>
  </w:style>
  <w:style w:type="character" w:customStyle="1" w:styleId="WW8Num36z8">
    <w:name w:val="WW8Num36z8"/>
  </w:style>
  <w:style w:type="character" w:customStyle="1" w:styleId="WW8Num37z0">
    <w:name w:val="WW8Num37z0"/>
    <w:rPr>
      <w:rFonts w:ascii="Arial" w:eastAsia="Arial" w:hAnsi="Arial" w:cs="Arial"/>
      <w:sz w:val="22"/>
      <w:szCs w:val="22"/>
    </w:rPr>
  </w:style>
  <w:style w:type="character" w:customStyle="1" w:styleId="WW8Num37z1">
    <w:name w:val="WW8Num37z1"/>
  </w:style>
  <w:style w:type="character" w:customStyle="1" w:styleId="WW8Num37z2">
    <w:name w:val="WW8Num37z2"/>
  </w:style>
  <w:style w:type="character" w:customStyle="1" w:styleId="WW8Num37z3">
    <w:name w:val="WW8Num37z3"/>
  </w:style>
  <w:style w:type="character" w:customStyle="1" w:styleId="WW8Num37z4">
    <w:name w:val="WW8Num37z4"/>
  </w:style>
  <w:style w:type="character" w:customStyle="1" w:styleId="WW8Num37z5">
    <w:name w:val="WW8Num37z5"/>
  </w:style>
  <w:style w:type="character" w:customStyle="1" w:styleId="WW8Num37z6">
    <w:name w:val="WW8Num37z6"/>
  </w:style>
  <w:style w:type="character" w:customStyle="1" w:styleId="WW8Num37z7">
    <w:name w:val="WW8Num37z7"/>
  </w:style>
  <w:style w:type="character" w:customStyle="1" w:styleId="WW8Num37z8">
    <w:name w:val="WW8Num37z8"/>
  </w:style>
  <w:style w:type="character" w:customStyle="1" w:styleId="WW8Num38z0">
    <w:name w:val="WW8Num38z0"/>
    <w:rPr>
      <w:rFonts w:ascii="Arial" w:eastAsia="Arial" w:hAnsi="Arial" w:cs="Arial"/>
      <w:sz w:val="22"/>
      <w:szCs w:val="22"/>
    </w:rPr>
  </w:style>
  <w:style w:type="character" w:customStyle="1" w:styleId="WW8Num38z1">
    <w:name w:val="WW8Num38z1"/>
  </w:style>
  <w:style w:type="character" w:customStyle="1" w:styleId="WW8Num38z2">
    <w:name w:val="WW8Num38z2"/>
  </w:style>
  <w:style w:type="character" w:customStyle="1" w:styleId="WW8Num38z3">
    <w:name w:val="WW8Num38z3"/>
  </w:style>
  <w:style w:type="character" w:customStyle="1" w:styleId="WW8Num38z4">
    <w:name w:val="WW8Num38z4"/>
  </w:style>
  <w:style w:type="character" w:customStyle="1" w:styleId="WW8Num38z5">
    <w:name w:val="WW8Num38z5"/>
  </w:style>
  <w:style w:type="character" w:customStyle="1" w:styleId="WW8Num38z6">
    <w:name w:val="WW8Num38z6"/>
  </w:style>
  <w:style w:type="character" w:customStyle="1" w:styleId="WW8Num38z7">
    <w:name w:val="WW8Num38z7"/>
  </w:style>
  <w:style w:type="character" w:customStyle="1" w:styleId="WW8Num38z8">
    <w:name w:val="WW8Num38z8"/>
  </w:style>
  <w:style w:type="character" w:customStyle="1" w:styleId="WW8Num39z0">
    <w:name w:val="WW8Num39z0"/>
  </w:style>
  <w:style w:type="character" w:customStyle="1" w:styleId="WW8Num39z1">
    <w:name w:val="WW8Num39z1"/>
  </w:style>
  <w:style w:type="character" w:customStyle="1" w:styleId="WW8Num39z2">
    <w:name w:val="WW8Num39z2"/>
  </w:style>
  <w:style w:type="character" w:customStyle="1" w:styleId="WW8Num39z3">
    <w:name w:val="WW8Num39z3"/>
  </w:style>
  <w:style w:type="character" w:customStyle="1" w:styleId="WW8Num39z4">
    <w:name w:val="WW8Num39z4"/>
  </w:style>
  <w:style w:type="character" w:customStyle="1" w:styleId="WW8Num39z5">
    <w:name w:val="WW8Num39z5"/>
  </w:style>
  <w:style w:type="character" w:customStyle="1" w:styleId="WW8Num39z6">
    <w:name w:val="WW8Num39z6"/>
  </w:style>
  <w:style w:type="character" w:customStyle="1" w:styleId="WW8Num39z7">
    <w:name w:val="WW8Num39z7"/>
  </w:style>
  <w:style w:type="character" w:customStyle="1" w:styleId="WW8Num39z8">
    <w:name w:val="WW8Num39z8"/>
  </w:style>
  <w:style w:type="character" w:customStyle="1" w:styleId="WW8Num40z0">
    <w:name w:val="WW8Num40z0"/>
    <w:rPr>
      <w:rFonts w:ascii="Arial" w:eastAsia="Arial" w:hAnsi="Arial" w:cs="Arial"/>
      <w:sz w:val="22"/>
      <w:szCs w:val="22"/>
    </w:rPr>
  </w:style>
  <w:style w:type="character" w:customStyle="1" w:styleId="WW8Num40z1">
    <w:name w:val="WW8Num40z1"/>
  </w:style>
  <w:style w:type="character" w:customStyle="1" w:styleId="WW8Num40z2">
    <w:name w:val="WW8Num40z2"/>
  </w:style>
  <w:style w:type="character" w:customStyle="1" w:styleId="WW8Num40z3">
    <w:name w:val="WW8Num40z3"/>
  </w:style>
  <w:style w:type="character" w:customStyle="1" w:styleId="WW8Num40z4">
    <w:name w:val="WW8Num40z4"/>
  </w:style>
  <w:style w:type="character" w:customStyle="1" w:styleId="WW8Num40z5">
    <w:name w:val="WW8Num40z5"/>
  </w:style>
  <w:style w:type="character" w:customStyle="1" w:styleId="WW8Num40z6">
    <w:name w:val="WW8Num40z6"/>
  </w:style>
  <w:style w:type="character" w:customStyle="1" w:styleId="WW8Num40z7">
    <w:name w:val="WW8Num40z7"/>
  </w:style>
  <w:style w:type="character" w:customStyle="1" w:styleId="WW8Num40z8">
    <w:name w:val="WW8Num40z8"/>
  </w:style>
  <w:style w:type="character" w:customStyle="1" w:styleId="WW8Num41z0">
    <w:name w:val="WW8Num41z0"/>
  </w:style>
  <w:style w:type="character" w:customStyle="1" w:styleId="WW8Num41z1">
    <w:name w:val="WW8Num41z1"/>
  </w:style>
  <w:style w:type="character" w:customStyle="1" w:styleId="WW8Num41z2">
    <w:name w:val="WW8Num41z2"/>
  </w:style>
  <w:style w:type="character" w:customStyle="1" w:styleId="WW8Num41z3">
    <w:name w:val="WW8Num41z3"/>
  </w:style>
  <w:style w:type="character" w:customStyle="1" w:styleId="WW8Num41z4">
    <w:name w:val="WW8Num41z4"/>
  </w:style>
  <w:style w:type="character" w:customStyle="1" w:styleId="WW8Num41z5">
    <w:name w:val="WW8Num41z5"/>
  </w:style>
  <w:style w:type="character" w:customStyle="1" w:styleId="WW8Num41z6">
    <w:name w:val="WW8Num41z6"/>
  </w:style>
  <w:style w:type="character" w:customStyle="1" w:styleId="WW8Num41z7">
    <w:name w:val="WW8Num41z7"/>
  </w:style>
  <w:style w:type="character" w:customStyle="1" w:styleId="WW8Num41z8">
    <w:name w:val="WW8Num41z8"/>
  </w:style>
  <w:style w:type="character" w:customStyle="1" w:styleId="WW8Num42z0">
    <w:name w:val="WW8Num42z0"/>
    <w:rPr>
      <w:rFonts w:cs="Arial"/>
    </w:rPr>
  </w:style>
  <w:style w:type="character" w:customStyle="1" w:styleId="WW8Num42z1">
    <w:name w:val="WW8Num42z1"/>
  </w:style>
  <w:style w:type="character" w:customStyle="1" w:styleId="WW8Num42z2">
    <w:name w:val="WW8Num42z2"/>
  </w:style>
  <w:style w:type="character" w:customStyle="1" w:styleId="WW8Num42z3">
    <w:name w:val="WW8Num42z3"/>
  </w:style>
  <w:style w:type="character" w:customStyle="1" w:styleId="WW8Num42z4">
    <w:name w:val="WW8Num42z4"/>
  </w:style>
  <w:style w:type="character" w:customStyle="1" w:styleId="WW8Num42z5">
    <w:name w:val="WW8Num42z5"/>
  </w:style>
  <w:style w:type="character" w:customStyle="1" w:styleId="WW8Num42z6">
    <w:name w:val="WW8Num42z6"/>
  </w:style>
  <w:style w:type="character" w:customStyle="1" w:styleId="WW8Num42z7">
    <w:name w:val="WW8Num42z7"/>
  </w:style>
  <w:style w:type="character" w:customStyle="1" w:styleId="WW8Num42z8">
    <w:name w:val="WW8Num42z8"/>
  </w:style>
  <w:style w:type="character" w:customStyle="1" w:styleId="WW8Num43z0">
    <w:name w:val="WW8Num43z0"/>
    <w:rPr>
      <w:b w:val="0"/>
    </w:rPr>
  </w:style>
  <w:style w:type="character" w:customStyle="1" w:styleId="WW8Num43z1">
    <w:name w:val="WW8Num43z1"/>
  </w:style>
  <w:style w:type="character" w:customStyle="1" w:styleId="WW8Num43z2">
    <w:name w:val="WW8Num43z2"/>
  </w:style>
  <w:style w:type="character" w:customStyle="1" w:styleId="WW8Num43z3">
    <w:name w:val="WW8Num43z3"/>
  </w:style>
  <w:style w:type="character" w:customStyle="1" w:styleId="WW8Num43z4">
    <w:name w:val="WW8Num43z4"/>
  </w:style>
  <w:style w:type="character" w:customStyle="1" w:styleId="WW8Num43z5">
    <w:name w:val="WW8Num43z5"/>
  </w:style>
  <w:style w:type="character" w:customStyle="1" w:styleId="WW8Num43z6">
    <w:name w:val="WW8Num43z6"/>
  </w:style>
  <w:style w:type="character" w:customStyle="1" w:styleId="WW8Num43z7">
    <w:name w:val="WW8Num43z7"/>
  </w:style>
  <w:style w:type="character" w:customStyle="1" w:styleId="WW8Num43z8">
    <w:name w:val="WW8Num43z8"/>
  </w:style>
  <w:style w:type="character" w:customStyle="1" w:styleId="WW8Num44z0">
    <w:name w:val="WW8Num44z0"/>
  </w:style>
  <w:style w:type="character" w:customStyle="1" w:styleId="WW8Num44z1">
    <w:name w:val="WW8Num44z1"/>
  </w:style>
  <w:style w:type="character" w:customStyle="1" w:styleId="WW8Num44z2">
    <w:name w:val="WW8Num44z2"/>
  </w:style>
  <w:style w:type="character" w:customStyle="1" w:styleId="WW8Num44z3">
    <w:name w:val="WW8Num44z3"/>
  </w:style>
  <w:style w:type="character" w:customStyle="1" w:styleId="WW8Num44z4">
    <w:name w:val="WW8Num44z4"/>
  </w:style>
  <w:style w:type="character" w:customStyle="1" w:styleId="WW8Num44z5">
    <w:name w:val="WW8Num44z5"/>
  </w:style>
  <w:style w:type="character" w:customStyle="1" w:styleId="WW8Num44z6">
    <w:name w:val="WW8Num44z6"/>
  </w:style>
  <w:style w:type="character" w:customStyle="1" w:styleId="WW8Num44z7">
    <w:name w:val="WW8Num44z7"/>
  </w:style>
  <w:style w:type="character" w:customStyle="1" w:styleId="WW8Num44z8">
    <w:name w:val="WW8Num44z8"/>
  </w:style>
  <w:style w:type="character" w:customStyle="1" w:styleId="WW8Num45z0">
    <w:name w:val="WW8Num45z0"/>
    <w:rPr>
      <w:b w:val="0"/>
    </w:rPr>
  </w:style>
  <w:style w:type="character" w:customStyle="1" w:styleId="WW8Num45z1">
    <w:name w:val="WW8Num45z1"/>
  </w:style>
  <w:style w:type="character" w:customStyle="1" w:styleId="WW8Num45z2">
    <w:name w:val="WW8Num45z2"/>
  </w:style>
  <w:style w:type="character" w:customStyle="1" w:styleId="WW8Num45z3">
    <w:name w:val="WW8Num45z3"/>
  </w:style>
  <w:style w:type="character" w:customStyle="1" w:styleId="WW8Num45z4">
    <w:name w:val="WW8Num45z4"/>
  </w:style>
  <w:style w:type="character" w:customStyle="1" w:styleId="WW8Num45z5">
    <w:name w:val="WW8Num45z5"/>
  </w:style>
  <w:style w:type="character" w:customStyle="1" w:styleId="WW8Num45z6">
    <w:name w:val="WW8Num45z6"/>
  </w:style>
  <w:style w:type="character" w:customStyle="1" w:styleId="WW8Num45z7">
    <w:name w:val="WW8Num45z7"/>
  </w:style>
  <w:style w:type="character" w:customStyle="1" w:styleId="WW8Num45z8">
    <w:name w:val="WW8Num45z8"/>
  </w:style>
  <w:style w:type="character" w:customStyle="1" w:styleId="WW8Num1z2">
    <w:name w:val="WW8Num1z2"/>
    <w:rPr>
      <w:rFonts w:ascii="Arial" w:eastAsia="Arial" w:hAnsi="Arial" w:cs="Arial"/>
      <w:sz w:val="20"/>
      <w:szCs w:val="20"/>
    </w:rPr>
  </w:style>
  <w:style w:type="character" w:customStyle="1" w:styleId="WW8Num2z2">
    <w:name w:val="WW8Num2z2"/>
    <w:rPr>
      <w:rFonts w:ascii="Arial" w:eastAsia="Arial" w:hAnsi="Arial" w:cs="Arial"/>
      <w:sz w:val="20"/>
      <w:szCs w:val="20"/>
    </w:rPr>
  </w:style>
  <w:style w:type="character" w:customStyle="1" w:styleId="Zadanifontodlomka2">
    <w:name w:val="Zadani font odlomka2"/>
  </w:style>
  <w:style w:type="character" w:customStyle="1" w:styleId="Zadanifontodlomka1">
    <w:name w:val="Zadani font odlomka1"/>
  </w:style>
  <w:style w:type="character" w:customStyle="1" w:styleId="NumberingSymbolsuser">
    <w:name w:val="Numbering Symbols (user)"/>
    <w:rPr>
      <w:rFonts w:ascii="Arial" w:eastAsia="Arial" w:hAnsi="Arial" w:cs="Arial"/>
      <w:sz w:val="20"/>
      <w:szCs w:val="20"/>
    </w:rPr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BalloonTextChar">
    <w:name w:val="Balloon Text Char"/>
    <w:basedOn w:val="Zadanifontodlomka"/>
    <w:rPr>
      <w:rFonts w:ascii="Tahoma" w:eastAsia="SimSun, 宋体" w:hAnsi="Tahoma" w:cs="Mangal, 'Courier New'"/>
      <w:kern w:val="3"/>
      <w:sz w:val="16"/>
      <w:szCs w:val="14"/>
      <w:lang w:val="hr-HR" w:bidi="hi-IN"/>
    </w:rPr>
  </w:style>
  <w:style w:type="character" w:customStyle="1" w:styleId="NumberingSymbols">
    <w:name w:val="Numbering Symbols"/>
  </w:style>
  <w:style w:type="character" w:customStyle="1" w:styleId="ListLabel1">
    <w:name w:val="ListLabel 1"/>
    <w:rPr>
      <w:rFonts w:ascii="Arial" w:eastAsia="Arial" w:hAnsi="Arial" w:cs="Arial"/>
      <w:sz w:val="22"/>
      <w:szCs w:val="22"/>
    </w:rPr>
  </w:style>
  <w:style w:type="character" w:customStyle="1" w:styleId="ListLabel2">
    <w:name w:val="ListLabel 2"/>
    <w:rPr>
      <w:rFonts w:ascii="Arial" w:eastAsia="Arial" w:hAnsi="Arial" w:cs="Arial"/>
      <w:sz w:val="22"/>
      <w:szCs w:val="22"/>
    </w:rPr>
  </w:style>
  <w:style w:type="character" w:customStyle="1" w:styleId="ListLabel3">
    <w:name w:val="ListLabel 3"/>
    <w:rPr>
      <w:sz w:val="22"/>
      <w:szCs w:val="22"/>
    </w:rPr>
  </w:style>
  <w:style w:type="character" w:customStyle="1" w:styleId="ListLabel4">
    <w:name w:val="ListLabel 4"/>
    <w:rPr>
      <w:sz w:val="22"/>
      <w:szCs w:val="22"/>
    </w:rPr>
  </w:style>
  <w:style w:type="character" w:customStyle="1" w:styleId="ListLabel5">
    <w:name w:val="ListLabel 5"/>
    <w:rPr>
      <w:sz w:val="22"/>
      <w:szCs w:val="22"/>
    </w:rPr>
  </w:style>
  <w:style w:type="character" w:customStyle="1" w:styleId="ListLabel6">
    <w:name w:val="ListLabel 6"/>
    <w:rPr>
      <w:sz w:val="22"/>
      <w:szCs w:val="22"/>
    </w:rPr>
  </w:style>
  <w:style w:type="character" w:customStyle="1" w:styleId="ListLabel7">
    <w:name w:val="ListLabel 7"/>
    <w:rPr>
      <w:sz w:val="22"/>
      <w:szCs w:val="22"/>
    </w:rPr>
  </w:style>
  <w:style w:type="character" w:customStyle="1" w:styleId="ListLabel8">
    <w:name w:val="ListLabel 8"/>
    <w:rPr>
      <w:sz w:val="22"/>
      <w:szCs w:val="22"/>
    </w:rPr>
  </w:style>
  <w:style w:type="character" w:customStyle="1" w:styleId="ListLabel9">
    <w:name w:val="ListLabel 9"/>
    <w:rPr>
      <w:sz w:val="22"/>
      <w:szCs w:val="22"/>
    </w:rPr>
  </w:style>
  <w:style w:type="character" w:customStyle="1" w:styleId="BulletSymbols">
    <w:name w:val="Bullet Symbols"/>
    <w:rPr>
      <w:rFonts w:ascii="OpenSymbol" w:eastAsia="OpenSymbol" w:hAnsi="OpenSymbol" w:cs="OpenSymbol"/>
    </w:rPr>
  </w:style>
  <w:style w:type="character" w:customStyle="1" w:styleId="Endnoteanchor">
    <w:name w:val="Endnote anchor"/>
    <w:rPr>
      <w:position w:val="0"/>
      <w:vertAlign w:val="superscript"/>
    </w:rPr>
  </w:style>
  <w:style w:type="character" w:customStyle="1" w:styleId="EndnoteSymbol">
    <w:name w:val="Endnote Symbol"/>
  </w:style>
  <w:style w:type="character" w:styleId="Tekstrezerviranogmjesta">
    <w:name w:val="Placeholder Text"/>
    <w:basedOn w:val="Zadanifontodlomka"/>
    <w:rPr>
      <w:color w:val="808080"/>
    </w:rPr>
  </w:style>
  <w:style w:type="numbering" w:customStyle="1" w:styleId="WW8Num1">
    <w:name w:val="WW8Num1"/>
    <w:basedOn w:val="Bezpopisa"/>
    <w:pPr>
      <w:numPr>
        <w:numId w:val="1"/>
      </w:numPr>
    </w:pPr>
  </w:style>
  <w:style w:type="numbering" w:customStyle="1" w:styleId="WW8Num2">
    <w:name w:val="WW8Num2"/>
    <w:basedOn w:val="Bezpopisa"/>
    <w:pPr>
      <w:numPr>
        <w:numId w:val="2"/>
      </w:numPr>
    </w:pPr>
  </w:style>
  <w:style w:type="numbering" w:customStyle="1" w:styleId="WW8Num3">
    <w:name w:val="WW8Num3"/>
    <w:basedOn w:val="Bezpopisa"/>
    <w:pPr>
      <w:numPr>
        <w:numId w:val="3"/>
      </w:numPr>
    </w:pPr>
  </w:style>
  <w:style w:type="numbering" w:customStyle="1" w:styleId="WW8Num4">
    <w:name w:val="WW8Num4"/>
    <w:basedOn w:val="Bezpopisa"/>
    <w:pPr>
      <w:numPr>
        <w:numId w:val="4"/>
      </w:numPr>
    </w:pPr>
  </w:style>
  <w:style w:type="numbering" w:customStyle="1" w:styleId="WW8Num5">
    <w:name w:val="WW8Num5"/>
    <w:basedOn w:val="Bezpopisa"/>
    <w:pPr>
      <w:numPr>
        <w:numId w:val="5"/>
      </w:numPr>
    </w:pPr>
  </w:style>
  <w:style w:type="numbering" w:customStyle="1" w:styleId="WW8Num6">
    <w:name w:val="WW8Num6"/>
    <w:basedOn w:val="Bezpopisa"/>
    <w:pPr>
      <w:numPr>
        <w:numId w:val="6"/>
      </w:numPr>
    </w:pPr>
  </w:style>
  <w:style w:type="numbering" w:customStyle="1" w:styleId="WW8Num7">
    <w:name w:val="WW8Num7"/>
    <w:basedOn w:val="Bezpopisa"/>
    <w:pPr>
      <w:numPr>
        <w:numId w:val="7"/>
      </w:numPr>
    </w:pPr>
  </w:style>
  <w:style w:type="numbering" w:customStyle="1" w:styleId="WW8Num8">
    <w:name w:val="WW8Num8"/>
    <w:basedOn w:val="Bezpopisa"/>
    <w:pPr>
      <w:numPr>
        <w:numId w:val="8"/>
      </w:numPr>
    </w:pPr>
  </w:style>
  <w:style w:type="numbering" w:customStyle="1" w:styleId="WW8Num9">
    <w:name w:val="WW8Num9"/>
    <w:basedOn w:val="Bezpopisa"/>
    <w:pPr>
      <w:numPr>
        <w:numId w:val="9"/>
      </w:numPr>
    </w:pPr>
  </w:style>
  <w:style w:type="numbering" w:customStyle="1" w:styleId="WW8Num10">
    <w:name w:val="WW8Num10"/>
    <w:basedOn w:val="Bezpopisa"/>
    <w:pPr>
      <w:numPr>
        <w:numId w:val="10"/>
      </w:numPr>
    </w:pPr>
  </w:style>
  <w:style w:type="numbering" w:customStyle="1" w:styleId="WW8Num11">
    <w:name w:val="WW8Num11"/>
    <w:basedOn w:val="Bezpopisa"/>
    <w:pPr>
      <w:numPr>
        <w:numId w:val="11"/>
      </w:numPr>
    </w:pPr>
  </w:style>
  <w:style w:type="numbering" w:customStyle="1" w:styleId="WW8Num12">
    <w:name w:val="WW8Num12"/>
    <w:basedOn w:val="Bezpopisa"/>
    <w:pPr>
      <w:numPr>
        <w:numId w:val="12"/>
      </w:numPr>
    </w:pPr>
  </w:style>
  <w:style w:type="numbering" w:customStyle="1" w:styleId="WW8Num13">
    <w:name w:val="WW8Num13"/>
    <w:basedOn w:val="Bezpopisa"/>
    <w:pPr>
      <w:numPr>
        <w:numId w:val="13"/>
      </w:numPr>
    </w:pPr>
  </w:style>
  <w:style w:type="numbering" w:customStyle="1" w:styleId="WW8Num14">
    <w:name w:val="WW8Num14"/>
    <w:basedOn w:val="Bezpopisa"/>
    <w:pPr>
      <w:numPr>
        <w:numId w:val="14"/>
      </w:numPr>
    </w:pPr>
  </w:style>
  <w:style w:type="numbering" w:customStyle="1" w:styleId="WW8Num15">
    <w:name w:val="WW8Num15"/>
    <w:basedOn w:val="Bezpopisa"/>
    <w:pPr>
      <w:numPr>
        <w:numId w:val="15"/>
      </w:numPr>
    </w:pPr>
  </w:style>
  <w:style w:type="numbering" w:customStyle="1" w:styleId="WW8Num16">
    <w:name w:val="WW8Num16"/>
    <w:basedOn w:val="Bezpopisa"/>
    <w:pPr>
      <w:numPr>
        <w:numId w:val="16"/>
      </w:numPr>
    </w:pPr>
  </w:style>
  <w:style w:type="numbering" w:customStyle="1" w:styleId="WW8Num17">
    <w:name w:val="WW8Num17"/>
    <w:basedOn w:val="Bezpopisa"/>
    <w:pPr>
      <w:numPr>
        <w:numId w:val="17"/>
      </w:numPr>
    </w:pPr>
  </w:style>
  <w:style w:type="numbering" w:customStyle="1" w:styleId="WW8Num18">
    <w:name w:val="WW8Num18"/>
    <w:basedOn w:val="Bezpopisa"/>
    <w:pPr>
      <w:numPr>
        <w:numId w:val="18"/>
      </w:numPr>
    </w:pPr>
  </w:style>
  <w:style w:type="numbering" w:customStyle="1" w:styleId="WW8Num19">
    <w:name w:val="WW8Num19"/>
    <w:basedOn w:val="Bezpopisa"/>
    <w:pPr>
      <w:numPr>
        <w:numId w:val="19"/>
      </w:numPr>
    </w:pPr>
  </w:style>
  <w:style w:type="numbering" w:customStyle="1" w:styleId="WW8Num20">
    <w:name w:val="WW8Num20"/>
    <w:basedOn w:val="Bezpopisa"/>
    <w:pPr>
      <w:numPr>
        <w:numId w:val="20"/>
      </w:numPr>
    </w:pPr>
  </w:style>
  <w:style w:type="numbering" w:customStyle="1" w:styleId="WW8Num21">
    <w:name w:val="WW8Num21"/>
    <w:basedOn w:val="Bezpopisa"/>
    <w:pPr>
      <w:numPr>
        <w:numId w:val="21"/>
      </w:numPr>
    </w:pPr>
  </w:style>
  <w:style w:type="numbering" w:customStyle="1" w:styleId="WW8Num22">
    <w:name w:val="WW8Num22"/>
    <w:basedOn w:val="Bezpopisa"/>
    <w:pPr>
      <w:numPr>
        <w:numId w:val="22"/>
      </w:numPr>
    </w:pPr>
  </w:style>
  <w:style w:type="numbering" w:customStyle="1" w:styleId="WW8Num23">
    <w:name w:val="WW8Num23"/>
    <w:basedOn w:val="Bezpopisa"/>
    <w:pPr>
      <w:numPr>
        <w:numId w:val="23"/>
      </w:numPr>
    </w:pPr>
  </w:style>
  <w:style w:type="numbering" w:customStyle="1" w:styleId="WW8Num24">
    <w:name w:val="WW8Num24"/>
    <w:basedOn w:val="Bezpopisa"/>
    <w:pPr>
      <w:numPr>
        <w:numId w:val="24"/>
      </w:numPr>
    </w:pPr>
  </w:style>
  <w:style w:type="numbering" w:customStyle="1" w:styleId="WW8Num25">
    <w:name w:val="WW8Num25"/>
    <w:basedOn w:val="Bezpopisa"/>
    <w:pPr>
      <w:numPr>
        <w:numId w:val="25"/>
      </w:numPr>
    </w:pPr>
  </w:style>
  <w:style w:type="numbering" w:customStyle="1" w:styleId="WW8Num26">
    <w:name w:val="WW8Num26"/>
    <w:basedOn w:val="Bezpopisa"/>
    <w:pPr>
      <w:numPr>
        <w:numId w:val="26"/>
      </w:numPr>
    </w:pPr>
  </w:style>
  <w:style w:type="numbering" w:customStyle="1" w:styleId="WW8Num27">
    <w:name w:val="WW8Num27"/>
    <w:basedOn w:val="Bezpopisa"/>
    <w:pPr>
      <w:numPr>
        <w:numId w:val="27"/>
      </w:numPr>
    </w:pPr>
  </w:style>
  <w:style w:type="numbering" w:customStyle="1" w:styleId="WW8Num28">
    <w:name w:val="WW8Num28"/>
    <w:basedOn w:val="Bezpopisa"/>
    <w:pPr>
      <w:numPr>
        <w:numId w:val="28"/>
      </w:numPr>
    </w:pPr>
  </w:style>
  <w:style w:type="numbering" w:customStyle="1" w:styleId="WW8Num29">
    <w:name w:val="WW8Num29"/>
    <w:basedOn w:val="Bezpopisa"/>
    <w:pPr>
      <w:numPr>
        <w:numId w:val="29"/>
      </w:numPr>
    </w:pPr>
  </w:style>
  <w:style w:type="numbering" w:customStyle="1" w:styleId="WW8Num30">
    <w:name w:val="WW8Num30"/>
    <w:basedOn w:val="Bezpopisa"/>
    <w:pPr>
      <w:numPr>
        <w:numId w:val="30"/>
      </w:numPr>
    </w:pPr>
  </w:style>
  <w:style w:type="numbering" w:customStyle="1" w:styleId="WW8Num31">
    <w:name w:val="WW8Num31"/>
    <w:basedOn w:val="Bezpopisa"/>
    <w:pPr>
      <w:numPr>
        <w:numId w:val="31"/>
      </w:numPr>
    </w:pPr>
  </w:style>
  <w:style w:type="numbering" w:customStyle="1" w:styleId="WW8Num32">
    <w:name w:val="WW8Num32"/>
    <w:basedOn w:val="Bezpopisa"/>
    <w:pPr>
      <w:numPr>
        <w:numId w:val="32"/>
      </w:numPr>
    </w:pPr>
  </w:style>
  <w:style w:type="numbering" w:customStyle="1" w:styleId="WW8Num33">
    <w:name w:val="WW8Num33"/>
    <w:basedOn w:val="Bezpopisa"/>
    <w:pPr>
      <w:numPr>
        <w:numId w:val="33"/>
      </w:numPr>
    </w:pPr>
  </w:style>
  <w:style w:type="numbering" w:customStyle="1" w:styleId="WW8Num34">
    <w:name w:val="WW8Num34"/>
    <w:basedOn w:val="Bezpopisa"/>
    <w:pPr>
      <w:numPr>
        <w:numId w:val="34"/>
      </w:numPr>
    </w:pPr>
  </w:style>
  <w:style w:type="numbering" w:customStyle="1" w:styleId="WW8Num35">
    <w:name w:val="WW8Num35"/>
    <w:basedOn w:val="Bezpopisa"/>
    <w:pPr>
      <w:numPr>
        <w:numId w:val="35"/>
      </w:numPr>
    </w:pPr>
  </w:style>
  <w:style w:type="numbering" w:customStyle="1" w:styleId="WW8Num36">
    <w:name w:val="WW8Num36"/>
    <w:basedOn w:val="Bezpopisa"/>
    <w:pPr>
      <w:numPr>
        <w:numId w:val="36"/>
      </w:numPr>
    </w:pPr>
  </w:style>
  <w:style w:type="numbering" w:customStyle="1" w:styleId="WW8Num37">
    <w:name w:val="WW8Num37"/>
    <w:basedOn w:val="Bezpopisa"/>
    <w:pPr>
      <w:numPr>
        <w:numId w:val="37"/>
      </w:numPr>
    </w:pPr>
  </w:style>
  <w:style w:type="numbering" w:customStyle="1" w:styleId="WW8Num38">
    <w:name w:val="WW8Num38"/>
    <w:basedOn w:val="Bezpopisa"/>
    <w:pPr>
      <w:numPr>
        <w:numId w:val="38"/>
      </w:numPr>
    </w:pPr>
  </w:style>
  <w:style w:type="numbering" w:customStyle="1" w:styleId="WW8Num39">
    <w:name w:val="WW8Num39"/>
    <w:basedOn w:val="Bezpopisa"/>
    <w:pPr>
      <w:numPr>
        <w:numId w:val="39"/>
      </w:numPr>
    </w:pPr>
  </w:style>
  <w:style w:type="numbering" w:customStyle="1" w:styleId="WW8Num40">
    <w:name w:val="WW8Num40"/>
    <w:basedOn w:val="Bezpopisa"/>
    <w:pPr>
      <w:numPr>
        <w:numId w:val="40"/>
      </w:numPr>
    </w:pPr>
  </w:style>
  <w:style w:type="numbering" w:customStyle="1" w:styleId="WW8Num41">
    <w:name w:val="WW8Num41"/>
    <w:basedOn w:val="Bezpopisa"/>
    <w:pPr>
      <w:numPr>
        <w:numId w:val="41"/>
      </w:numPr>
    </w:pPr>
  </w:style>
  <w:style w:type="numbering" w:customStyle="1" w:styleId="WW8Num42">
    <w:name w:val="WW8Num42"/>
    <w:basedOn w:val="Bezpopisa"/>
    <w:pPr>
      <w:numPr>
        <w:numId w:val="42"/>
      </w:numPr>
    </w:pPr>
  </w:style>
  <w:style w:type="numbering" w:customStyle="1" w:styleId="WW8Num43">
    <w:name w:val="WW8Num43"/>
    <w:basedOn w:val="Bezpopisa"/>
    <w:pPr>
      <w:numPr>
        <w:numId w:val="43"/>
      </w:numPr>
    </w:pPr>
  </w:style>
  <w:style w:type="numbering" w:customStyle="1" w:styleId="WW8Num44">
    <w:name w:val="WW8Num44"/>
    <w:basedOn w:val="Bezpopisa"/>
    <w:pPr>
      <w:numPr>
        <w:numId w:val="44"/>
      </w:numPr>
    </w:pPr>
  </w:style>
  <w:style w:type="numbering" w:customStyle="1" w:styleId="WW8Num45">
    <w:name w:val="WW8Num45"/>
    <w:basedOn w:val="Bezpopisa"/>
    <w:pPr>
      <w:numPr>
        <w:numId w:val="45"/>
      </w:numPr>
    </w:pPr>
  </w:style>
  <w:style w:type="numbering" w:customStyle="1" w:styleId="WWNum1">
    <w:name w:val="WWNum1"/>
    <w:basedOn w:val="Bezpopisa"/>
    <w:pPr>
      <w:numPr>
        <w:numId w:val="46"/>
      </w:numPr>
    </w:pPr>
  </w:style>
  <w:style w:type="character" w:customStyle="1" w:styleId="mjxassistivemathml">
    <w:name w:val="mjx_assistive_mathml"/>
    <w:basedOn w:val="Zadanifontodlomka"/>
    <w:rsid w:val="00BC24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8A73F7-1DE8-4D06-9E90-F76C6030A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96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5</vt:lpstr>
    </vt:vector>
  </TitlesOfParts>
  <Company/>
  <LinksUpToDate>false</LinksUpToDate>
  <CharactersWithSpaces>3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subject/>
  <dc:creator>Renata Ikić</dc:creator>
  <cp:lastModifiedBy>Renata Ikić</cp:lastModifiedBy>
  <cp:revision>4</cp:revision>
  <cp:lastPrinted>2024-12-19T05:07:00Z</cp:lastPrinted>
  <dcterms:created xsi:type="dcterms:W3CDTF">2025-11-19T18:50:00Z</dcterms:created>
  <dcterms:modified xsi:type="dcterms:W3CDTF">2025-12-01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